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D5A38" w14:textId="38CEC784" w:rsidR="00D334E5" w:rsidRDefault="00B924AB" w:rsidP="00D334E5">
      <w:pPr>
        <w:ind w:firstLineChars="0" w:firstLine="0"/>
        <w:jc w:val="center"/>
        <w:rPr>
          <w:sz w:val="40"/>
          <w:szCs w:val="40"/>
        </w:rPr>
      </w:pPr>
      <w:r>
        <w:rPr>
          <w:sz w:val="40"/>
          <w:szCs w:val="40"/>
        </w:rPr>
        <w:fldChar w:fldCharType="begin"/>
      </w:r>
      <w:r>
        <w:rPr>
          <w:sz w:val="40"/>
          <w:szCs w:val="40"/>
        </w:rPr>
        <w:instrText xml:space="preserve"> MACROBUTTON MTEditEquationSection2 </w:instrText>
      </w:r>
      <w:r w:rsidRPr="00B924AB">
        <w:rPr>
          <w:rStyle w:val="MTEquationSection"/>
        </w:rPr>
        <w:instrText>Equation Chapter 1 Section 1</w:instrText>
      </w:r>
      <w:r>
        <w:rPr>
          <w:sz w:val="40"/>
          <w:szCs w:val="40"/>
        </w:rPr>
        <w:fldChar w:fldCharType="begin"/>
      </w:r>
      <w:r>
        <w:rPr>
          <w:sz w:val="40"/>
          <w:szCs w:val="40"/>
        </w:rPr>
        <w:instrText xml:space="preserve"> SEQ MTEqn \r \h \* MERGEFORMAT </w:instrText>
      </w:r>
      <w:r>
        <w:rPr>
          <w:sz w:val="40"/>
          <w:szCs w:val="40"/>
        </w:rPr>
        <w:fldChar w:fldCharType="end"/>
      </w:r>
      <w:r>
        <w:rPr>
          <w:sz w:val="40"/>
          <w:szCs w:val="40"/>
        </w:rPr>
        <w:fldChar w:fldCharType="begin"/>
      </w:r>
      <w:r>
        <w:rPr>
          <w:sz w:val="40"/>
          <w:szCs w:val="40"/>
        </w:rPr>
        <w:instrText xml:space="preserve"> SEQ MTSec \r 1 \h \* MERGEFORMAT </w:instrText>
      </w:r>
      <w:r>
        <w:rPr>
          <w:sz w:val="40"/>
          <w:szCs w:val="40"/>
        </w:rPr>
        <w:fldChar w:fldCharType="end"/>
      </w:r>
      <w:r>
        <w:rPr>
          <w:sz w:val="40"/>
          <w:szCs w:val="40"/>
        </w:rPr>
        <w:fldChar w:fldCharType="begin"/>
      </w:r>
      <w:r>
        <w:rPr>
          <w:sz w:val="40"/>
          <w:szCs w:val="40"/>
        </w:rPr>
        <w:instrText xml:space="preserve"> SEQ MTChap \r 1 \h \* MERGEFORMAT </w:instrText>
      </w:r>
      <w:r>
        <w:rPr>
          <w:sz w:val="40"/>
          <w:szCs w:val="40"/>
        </w:rPr>
        <w:fldChar w:fldCharType="end"/>
      </w:r>
      <w:r>
        <w:rPr>
          <w:sz w:val="40"/>
          <w:szCs w:val="40"/>
        </w:rPr>
        <w:fldChar w:fldCharType="end"/>
      </w:r>
    </w:p>
    <w:p w14:paraId="4B63EA9B" w14:textId="77777777" w:rsidR="00D334E5" w:rsidRDefault="00D334E5" w:rsidP="00D334E5">
      <w:pPr>
        <w:ind w:firstLineChars="0" w:firstLine="0"/>
        <w:jc w:val="center"/>
        <w:rPr>
          <w:sz w:val="40"/>
          <w:szCs w:val="40"/>
        </w:rPr>
      </w:pPr>
    </w:p>
    <w:p w14:paraId="5B385A0C" w14:textId="77777777" w:rsidR="00D334E5" w:rsidRDefault="00D334E5" w:rsidP="00D334E5">
      <w:pPr>
        <w:ind w:firstLineChars="0" w:firstLine="0"/>
        <w:jc w:val="center"/>
        <w:rPr>
          <w:sz w:val="40"/>
          <w:szCs w:val="40"/>
        </w:rPr>
      </w:pPr>
    </w:p>
    <w:p w14:paraId="0ECB809E" w14:textId="3011F901" w:rsidR="00DC6FC0" w:rsidRDefault="00DC6FC0" w:rsidP="00031223">
      <w:pPr>
        <w:ind w:firstLineChars="0" w:firstLine="0"/>
        <w:rPr>
          <w:sz w:val="40"/>
          <w:szCs w:val="40"/>
        </w:rPr>
      </w:pPr>
    </w:p>
    <w:p w14:paraId="3C8A5968" w14:textId="3969835F" w:rsidR="00DC6FC0" w:rsidRDefault="00DC6FC0" w:rsidP="00D334E5">
      <w:pPr>
        <w:ind w:firstLineChars="0" w:firstLine="0"/>
        <w:jc w:val="center"/>
        <w:rPr>
          <w:sz w:val="40"/>
          <w:szCs w:val="40"/>
        </w:rPr>
      </w:pPr>
    </w:p>
    <w:p w14:paraId="1FE1A7F5" w14:textId="2EF530AE" w:rsidR="001469CE" w:rsidRDefault="001469CE" w:rsidP="00D334E5">
      <w:pPr>
        <w:ind w:firstLineChars="0" w:firstLine="0"/>
        <w:jc w:val="center"/>
        <w:rPr>
          <w:sz w:val="40"/>
          <w:szCs w:val="40"/>
        </w:rPr>
      </w:pPr>
    </w:p>
    <w:p w14:paraId="0F59526A" w14:textId="77777777" w:rsidR="001469CE" w:rsidRDefault="001469CE" w:rsidP="00D334E5">
      <w:pPr>
        <w:ind w:firstLineChars="0" w:firstLine="0"/>
        <w:jc w:val="center"/>
        <w:rPr>
          <w:sz w:val="40"/>
          <w:szCs w:val="40"/>
        </w:rPr>
      </w:pPr>
    </w:p>
    <w:p w14:paraId="2907CB07" w14:textId="48C9000D" w:rsidR="00D334E5" w:rsidRPr="00C61D6C" w:rsidRDefault="00C61D6C" w:rsidP="00D334E5">
      <w:pPr>
        <w:ind w:firstLineChars="0" w:firstLine="0"/>
        <w:jc w:val="center"/>
        <w:rPr>
          <w:b/>
          <w:bCs/>
          <w:sz w:val="40"/>
          <w:szCs w:val="40"/>
        </w:rPr>
      </w:pPr>
      <w:r w:rsidRPr="00C61D6C">
        <w:rPr>
          <w:b/>
          <w:bCs/>
          <w:sz w:val="40"/>
          <w:szCs w:val="40"/>
        </w:rPr>
        <w:t>EE5110</w:t>
      </w:r>
    </w:p>
    <w:p w14:paraId="6213C8D0" w14:textId="77777777" w:rsidR="00C61D6C" w:rsidRDefault="00C61D6C" w:rsidP="00D334E5">
      <w:pPr>
        <w:ind w:firstLineChars="0" w:firstLine="0"/>
        <w:jc w:val="center"/>
        <w:rPr>
          <w:sz w:val="40"/>
          <w:szCs w:val="40"/>
        </w:rPr>
      </w:pPr>
    </w:p>
    <w:p w14:paraId="4B8B82CA" w14:textId="2B0484F1" w:rsidR="008A058B" w:rsidRPr="00DC6FC0" w:rsidRDefault="00952E67" w:rsidP="00D334E5">
      <w:pPr>
        <w:ind w:firstLineChars="0" w:firstLine="0"/>
        <w:jc w:val="center"/>
        <w:rPr>
          <w:b/>
          <w:bCs/>
          <w:sz w:val="40"/>
          <w:szCs w:val="40"/>
        </w:rPr>
      </w:pPr>
      <w:r w:rsidRPr="00DC6FC0">
        <w:rPr>
          <w:b/>
          <w:bCs/>
          <w:sz w:val="40"/>
          <w:szCs w:val="40"/>
        </w:rPr>
        <w:t>Special Topics in Automation and Control</w:t>
      </w:r>
    </w:p>
    <w:p w14:paraId="676CCA45" w14:textId="77777777" w:rsidR="00D334E5" w:rsidRPr="00D334E5" w:rsidRDefault="00D334E5" w:rsidP="00D334E5">
      <w:pPr>
        <w:ind w:firstLineChars="0" w:firstLine="0"/>
        <w:jc w:val="center"/>
        <w:rPr>
          <w:sz w:val="40"/>
          <w:szCs w:val="40"/>
        </w:rPr>
      </w:pPr>
    </w:p>
    <w:p w14:paraId="4A42133A" w14:textId="3DBF83D8" w:rsidR="00952E67" w:rsidRPr="00DC6FC0" w:rsidRDefault="002C7DE9" w:rsidP="00D334E5">
      <w:pPr>
        <w:ind w:firstLineChars="0" w:firstLine="0"/>
        <w:jc w:val="center"/>
        <w:rPr>
          <w:b/>
          <w:bCs/>
          <w:sz w:val="36"/>
          <w:szCs w:val="36"/>
        </w:rPr>
      </w:pPr>
      <w:r w:rsidRPr="00DC6FC0">
        <w:rPr>
          <w:b/>
          <w:bCs/>
          <w:sz w:val="36"/>
          <w:szCs w:val="36"/>
        </w:rPr>
        <w:t>Autonomous Systems</w:t>
      </w:r>
    </w:p>
    <w:p w14:paraId="3DDA60B0" w14:textId="6C3C6351" w:rsidR="00DC6FC0" w:rsidRDefault="00DC6FC0">
      <w:pPr>
        <w:widowControl/>
        <w:spacing w:line="240" w:lineRule="auto"/>
        <w:ind w:firstLineChars="0" w:firstLine="0"/>
      </w:pPr>
    </w:p>
    <w:p w14:paraId="63BB1861" w14:textId="440FDDC6" w:rsidR="00031223" w:rsidRDefault="00031223">
      <w:pPr>
        <w:widowControl/>
        <w:spacing w:line="240" w:lineRule="auto"/>
        <w:ind w:firstLineChars="0" w:firstLine="0"/>
      </w:pPr>
    </w:p>
    <w:p w14:paraId="2FBBCBD9" w14:textId="52881248" w:rsidR="001469CE" w:rsidRDefault="001469CE">
      <w:pPr>
        <w:widowControl/>
        <w:spacing w:line="240" w:lineRule="auto"/>
        <w:ind w:firstLineChars="0" w:firstLine="0"/>
      </w:pPr>
    </w:p>
    <w:p w14:paraId="493234D0" w14:textId="2620F58B" w:rsidR="001469CE" w:rsidRDefault="001469CE">
      <w:pPr>
        <w:widowControl/>
        <w:spacing w:line="240" w:lineRule="auto"/>
        <w:ind w:firstLineChars="0" w:firstLine="0"/>
      </w:pPr>
    </w:p>
    <w:p w14:paraId="59789123" w14:textId="0164DC09" w:rsidR="001469CE" w:rsidRDefault="001469CE">
      <w:pPr>
        <w:widowControl/>
        <w:spacing w:line="240" w:lineRule="auto"/>
        <w:ind w:firstLineChars="0" w:firstLine="0"/>
      </w:pPr>
    </w:p>
    <w:p w14:paraId="155A0377" w14:textId="39439691" w:rsidR="001469CE" w:rsidRDefault="001469CE">
      <w:pPr>
        <w:widowControl/>
        <w:spacing w:line="240" w:lineRule="auto"/>
        <w:ind w:firstLineChars="0" w:firstLine="0"/>
      </w:pPr>
    </w:p>
    <w:p w14:paraId="70F40FB4" w14:textId="5E0B5870" w:rsidR="001469CE" w:rsidRDefault="001469CE">
      <w:pPr>
        <w:widowControl/>
        <w:spacing w:line="240" w:lineRule="auto"/>
        <w:ind w:firstLineChars="0" w:firstLine="0"/>
      </w:pPr>
    </w:p>
    <w:p w14:paraId="744C97D4" w14:textId="77777777" w:rsidR="001469CE" w:rsidRDefault="001469CE">
      <w:pPr>
        <w:widowControl/>
        <w:spacing w:line="240" w:lineRule="auto"/>
        <w:ind w:firstLineChars="0" w:firstLine="0"/>
      </w:pPr>
    </w:p>
    <w:p w14:paraId="331C05A4" w14:textId="08C1AFDC" w:rsidR="00DC6FC0" w:rsidRDefault="00DC6FC0">
      <w:pPr>
        <w:widowControl/>
        <w:spacing w:line="240" w:lineRule="auto"/>
        <w:ind w:firstLineChars="0" w:firstLine="0"/>
      </w:pPr>
    </w:p>
    <w:tbl>
      <w:tblPr>
        <w:tblStyle w:val="a3"/>
        <w:tblpPr w:leftFromText="180" w:rightFromText="180" w:vertAnchor="text" w:horzAnchor="page" w:tblpX="4405" w:tblpY="1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402"/>
      </w:tblGrid>
      <w:tr w:rsidR="00F64CBB" w14:paraId="712C895D" w14:textId="77777777" w:rsidTr="00F64CBB">
        <w:tc>
          <w:tcPr>
            <w:tcW w:w="1418" w:type="dxa"/>
          </w:tcPr>
          <w:p w14:paraId="5D5F4941" w14:textId="04CFF35F" w:rsidR="00F64CBB" w:rsidRDefault="00F64CBB" w:rsidP="00F64CBB">
            <w:pPr>
              <w:widowControl/>
              <w:spacing w:line="240" w:lineRule="auto"/>
              <w:ind w:firstLineChars="0" w:firstLine="0"/>
            </w:pPr>
            <w:r>
              <w:t>Student ID</w:t>
            </w:r>
            <w:r w:rsidR="00FF4FA4">
              <w:t>:</w:t>
            </w:r>
          </w:p>
        </w:tc>
        <w:tc>
          <w:tcPr>
            <w:tcW w:w="3402" w:type="dxa"/>
          </w:tcPr>
          <w:p w14:paraId="2B8A3C00" w14:textId="77777777" w:rsidR="00F64CBB" w:rsidRPr="00F64CBB" w:rsidRDefault="00F64CBB" w:rsidP="00F64CBB">
            <w:pPr>
              <w:widowControl/>
              <w:spacing w:line="240" w:lineRule="auto"/>
              <w:ind w:firstLineChars="0" w:firstLine="0"/>
              <w:rPr>
                <w:u w:val="single"/>
              </w:rPr>
            </w:pPr>
            <w:r w:rsidRPr="00F64CBB">
              <w:rPr>
                <w:u w:val="single"/>
              </w:rPr>
              <w:t>A0232935A</w:t>
            </w:r>
          </w:p>
        </w:tc>
      </w:tr>
      <w:tr w:rsidR="00F64CBB" w14:paraId="4C90237D" w14:textId="77777777" w:rsidTr="00F64CBB">
        <w:tc>
          <w:tcPr>
            <w:tcW w:w="1418" w:type="dxa"/>
          </w:tcPr>
          <w:p w14:paraId="549EABEC" w14:textId="38B82887" w:rsidR="00F64CBB" w:rsidRDefault="00F64CBB" w:rsidP="00F64CBB">
            <w:pPr>
              <w:widowControl/>
              <w:spacing w:line="240" w:lineRule="auto"/>
              <w:ind w:firstLineChars="0" w:firstLine="0"/>
            </w:pPr>
            <w:r>
              <w:t>Name</w:t>
            </w:r>
            <w:r w:rsidR="00FF4FA4">
              <w:t>:</w:t>
            </w:r>
          </w:p>
        </w:tc>
        <w:tc>
          <w:tcPr>
            <w:tcW w:w="3402" w:type="dxa"/>
          </w:tcPr>
          <w:p w14:paraId="66364F61" w14:textId="77777777" w:rsidR="00F64CBB" w:rsidRPr="00F64CBB" w:rsidRDefault="00F64CBB" w:rsidP="00F64CBB">
            <w:pPr>
              <w:widowControl/>
              <w:spacing w:line="240" w:lineRule="auto"/>
              <w:ind w:firstLineChars="0" w:firstLine="0"/>
              <w:rPr>
                <w:u w:val="single"/>
              </w:rPr>
            </w:pPr>
            <w:r w:rsidRPr="00F64CBB">
              <w:rPr>
                <w:u w:val="single"/>
              </w:rPr>
              <w:t>Liu Weihao</w:t>
            </w:r>
          </w:p>
        </w:tc>
      </w:tr>
    </w:tbl>
    <w:p w14:paraId="09844106" w14:textId="77777777" w:rsidR="00B547ED" w:rsidRDefault="00B547ED">
      <w:pPr>
        <w:widowControl/>
        <w:spacing w:line="240" w:lineRule="auto"/>
        <w:ind w:firstLineChars="0" w:firstLine="0"/>
      </w:pPr>
    </w:p>
    <w:p w14:paraId="02035BBA" w14:textId="77777777" w:rsidR="00815F73" w:rsidRDefault="008A058B">
      <w:pPr>
        <w:widowControl/>
        <w:spacing w:line="240" w:lineRule="auto"/>
        <w:ind w:firstLineChars="0" w:firstLine="0"/>
      </w:pPr>
      <w:r>
        <w:br w:type="page"/>
      </w:r>
    </w:p>
    <w:p w14:paraId="74CDFCBE" w14:textId="057153BF" w:rsidR="00815F73" w:rsidRDefault="00815F73" w:rsidP="00993D2E">
      <w:pPr>
        <w:pStyle w:val="2"/>
      </w:pPr>
      <w:r>
        <w:lastRenderedPageBreak/>
        <w:t xml:space="preserve">1. </w:t>
      </w:r>
      <w:r w:rsidR="00F3518A">
        <w:t>C-Space:</w:t>
      </w:r>
    </w:p>
    <w:p w14:paraId="26AF658D" w14:textId="648BC728" w:rsidR="008A058B" w:rsidRDefault="00421234">
      <w:pPr>
        <w:widowControl/>
        <w:spacing w:line="240" w:lineRule="auto"/>
        <w:ind w:firstLineChars="0" w:firstLine="0"/>
      </w:pPr>
      <w:r w:rsidRPr="00421234">
        <w:rPr>
          <w:noProof/>
        </w:rPr>
        <w:drawing>
          <wp:inline distT="0" distB="0" distL="0" distR="0" wp14:anchorId="6164259E" wp14:editId="3789A554">
            <wp:extent cx="5274310" cy="3364230"/>
            <wp:effectExtent l="0" t="0" r="2540" b="7620"/>
            <wp:docPr id="1" name="图片 1"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气泡图&#10;&#10;描述已自动生成"/>
                    <pic:cNvPicPr/>
                  </pic:nvPicPr>
                  <pic:blipFill>
                    <a:blip r:embed="rId8"/>
                    <a:stretch>
                      <a:fillRect/>
                    </a:stretch>
                  </pic:blipFill>
                  <pic:spPr>
                    <a:xfrm>
                      <a:off x="0" y="0"/>
                      <a:ext cx="5274310" cy="3364230"/>
                    </a:xfrm>
                    <a:prstGeom prst="rect">
                      <a:avLst/>
                    </a:prstGeom>
                  </pic:spPr>
                </pic:pic>
              </a:graphicData>
            </a:graphic>
          </wp:inline>
        </w:drawing>
      </w:r>
    </w:p>
    <w:p w14:paraId="4C6362C2" w14:textId="50B01DA9" w:rsidR="006E69CC" w:rsidRDefault="00623551">
      <w:pPr>
        <w:widowControl/>
        <w:spacing w:line="240" w:lineRule="auto"/>
        <w:ind w:firstLineChars="0" w:firstLine="0"/>
      </w:pPr>
      <w:r>
        <w:t>This is the work space</w:t>
      </w:r>
      <w:r w:rsidR="00D62C66">
        <w:rPr>
          <w:rFonts w:hint="eastAsia"/>
        </w:rPr>
        <w:t>,</w:t>
      </w:r>
      <w:r w:rsidR="00D62C66">
        <w:t xml:space="preserve"> then we need to expand </w:t>
      </w:r>
      <w:r w:rsidR="003116EE">
        <w:t xml:space="preserve">the obstacles with </w:t>
      </w:r>
      <w:r w:rsidR="00C211DB">
        <w:t xml:space="preserve">robot’s radius=1 unit. </w:t>
      </w:r>
      <w:r w:rsidR="002366A0">
        <w:t>The C-space is as follows:</w:t>
      </w:r>
    </w:p>
    <w:p w14:paraId="0F6ECFB6" w14:textId="23148635" w:rsidR="002366A0" w:rsidRDefault="00A57C5A">
      <w:pPr>
        <w:widowControl/>
        <w:spacing w:line="240" w:lineRule="auto"/>
        <w:ind w:firstLineChars="0" w:firstLine="0"/>
      </w:pPr>
      <w:r w:rsidRPr="00A57C5A">
        <w:rPr>
          <w:noProof/>
        </w:rPr>
        <w:drawing>
          <wp:inline distT="0" distB="0" distL="0" distR="0" wp14:anchorId="656D55E0" wp14:editId="3E216BDD">
            <wp:extent cx="5274310" cy="3362960"/>
            <wp:effectExtent l="0" t="0" r="2540" b="8890"/>
            <wp:docPr id="3" name="图片 3"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气泡图&#10;&#10;描述已自动生成"/>
                    <pic:cNvPicPr/>
                  </pic:nvPicPr>
                  <pic:blipFill>
                    <a:blip r:embed="rId9"/>
                    <a:stretch>
                      <a:fillRect/>
                    </a:stretch>
                  </pic:blipFill>
                  <pic:spPr>
                    <a:xfrm>
                      <a:off x="0" y="0"/>
                      <a:ext cx="5274310" cy="3362960"/>
                    </a:xfrm>
                    <a:prstGeom prst="rect">
                      <a:avLst/>
                    </a:prstGeom>
                  </pic:spPr>
                </pic:pic>
              </a:graphicData>
            </a:graphic>
          </wp:inline>
        </w:drawing>
      </w:r>
    </w:p>
    <w:p w14:paraId="3538D054" w14:textId="51EDC5DD" w:rsidR="00992242" w:rsidRDefault="007A5D53">
      <w:pPr>
        <w:widowControl/>
        <w:spacing w:line="240" w:lineRule="auto"/>
        <w:ind w:firstLineChars="0" w:firstLine="0"/>
      </w:pPr>
      <w:r>
        <w:t>Obstacles are expressed in C-space:</w:t>
      </w:r>
    </w:p>
    <w:p w14:paraId="29CC8BE6" w14:textId="1AECF7AC" w:rsidR="007A5D53" w:rsidRDefault="00701E21">
      <w:pPr>
        <w:widowControl/>
        <w:spacing w:line="240" w:lineRule="auto"/>
        <w:ind w:firstLineChars="0" w:firstLine="0"/>
      </w:pPr>
      <w:r w:rsidRPr="0005208F">
        <w:rPr>
          <w:position w:val="-102"/>
        </w:rPr>
        <w:object w:dxaOrig="7180" w:dyaOrig="2160" w14:anchorId="40CD7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8pt;height:108pt" o:ole="">
            <v:imagedata r:id="rId10" o:title=""/>
          </v:shape>
          <o:OLEObject Type="Embed" ProgID="Equation.DSMT4" ShapeID="_x0000_i1025" DrawAspect="Content" ObjectID="_1698391384" r:id="rId11"/>
        </w:object>
      </w:r>
      <w:r w:rsidR="00B334BA">
        <w:t xml:space="preserve"> </w:t>
      </w:r>
    </w:p>
    <w:p w14:paraId="0FE6356A" w14:textId="0005ABED" w:rsidR="00701E21" w:rsidRDefault="00D5601F">
      <w:pPr>
        <w:widowControl/>
        <w:spacing w:line="240" w:lineRule="auto"/>
        <w:ind w:firstLineChars="0" w:firstLine="0"/>
      </w:pPr>
      <w:r w:rsidRPr="00D5601F">
        <w:rPr>
          <w:position w:val="-174"/>
        </w:rPr>
        <w:object w:dxaOrig="7360" w:dyaOrig="3600" w14:anchorId="4EB88D3B">
          <v:shape id="_x0000_i1026" type="#_x0000_t75" style="width:367.8pt;height:180pt" o:ole="">
            <v:imagedata r:id="rId12" o:title=""/>
          </v:shape>
          <o:OLEObject Type="Embed" ProgID="Equation.DSMT4" ShapeID="_x0000_i1026" DrawAspect="Content" ObjectID="_1698391385" r:id="rId13"/>
        </w:object>
      </w:r>
      <w:r w:rsidR="00F832A0">
        <w:t xml:space="preserve"> </w:t>
      </w:r>
    </w:p>
    <w:p w14:paraId="237A07DF" w14:textId="49851073" w:rsidR="00992242" w:rsidRDefault="00992242">
      <w:pPr>
        <w:widowControl/>
        <w:spacing w:line="240" w:lineRule="auto"/>
        <w:ind w:firstLineChars="0" w:firstLine="0"/>
      </w:pPr>
    </w:p>
    <w:p w14:paraId="10D4E518" w14:textId="17B6C1C2" w:rsidR="00993D2E" w:rsidRDefault="00993D2E" w:rsidP="00993D2E">
      <w:pPr>
        <w:pStyle w:val="2"/>
      </w:pPr>
      <w:r>
        <w:t xml:space="preserve">2. </w:t>
      </w:r>
      <w:r w:rsidRPr="00993D2E">
        <w:t>How many the classes in the motion planning architecture have we learnt from this module? Please draw block diagrams to illustrate each class and give your explanations.</w:t>
      </w:r>
    </w:p>
    <w:p w14:paraId="0367F75F" w14:textId="36B8B133" w:rsidR="00992242" w:rsidRDefault="009411F5">
      <w:pPr>
        <w:widowControl/>
        <w:spacing w:line="240" w:lineRule="auto"/>
        <w:ind w:firstLineChars="0" w:firstLine="0"/>
      </w:pPr>
      <w:r>
        <w:t xml:space="preserve">The </w:t>
      </w:r>
      <w:r w:rsidR="00C31A86">
        <w:t xml:space="preserve">motion planning can be grouped into three classes: </w:t>
      </w:r>
      <w:r w:rsidR="00B147C7">
        <w:t>deliberative planning</w:t>
      </w:r>
      <w:r w:rsidR="00566E52">
        <w:t xml:space="preserve"> architecture, reactive </w:t>
      </w:r>
      <w:r w:rsidR="003571F1">
        <w:t>architecture,</w:t>
      </w:r>
      <w:r w:rsidR="00566E52">
        <w:t xml:space="preserve"> and hybrid architecture.</w:t>
      </w:r>
    </w:p>
    <w:p w14:paraId="6D5D8D3F" w14:textId="152CAB79" w:rsidR="00D5601F" w:rsidRPr="003571F1" w:rsidRDefault="009C36DC">
      <w:pPr>
        <w:widowControl/>
        <w:spacing w:line="240" w:lineRule="auto"/>
        <w:ind w:firstLineChars="0" w:firstLine="0"/>
        <w:rPr>
          <w:b/>
          <w:bCs/>
        </w:rPr>
      </w:pPr>
      <w:r w:rsidRPr="003571F1">
        <w:rPr>
          <w:b/>
          <w:bCs/>
        </w:rPr>
        <w:t>D</w:t>
      </w:r>
      <w:r w:rsidRPr="003571F1">
        <w:rPr>
          <w:rFonts w:hint="eastAsia"/>
          <w:b/>
          <w:bCs/>
        </w:rPr>
        <w:t>e</w:t>
      </w:r>
      <w:r w:rsidRPr="003571F1">
        <w:rPr>
          <w:b/>
          <w:bCs/>
        </w:rPr>
        <w:t>liberative:</w:t>
      </w:r>
    </w:p>
    <w:p w14:paraId="6DBB0FB4" w14:textId="2C61A3FE" w:rsidR="009C36DC" w:rsidRDefault="00CE64EC" w:rsidP="002E01E4">
      <w:pPr>
        <w:widowControl/>
        <w:spacing w:line="240" w:lineRule="auto"/>
        <w:ind w:firstLineChars="0" w:firstLine="0"/>
        <w:jc w:val="center"/>
      </w:pPr>
      <w:r w:rsidRPr="00CE64EC">
        <w:rPr>
          <w:noProof/>
        </w:rPr>
        <w:drawing>
          <wp:inline distT="0" distB="0" distL="0" distR="0" wp14:anchorId="389858BD" wp14:editId="7EF1430B">
            <wp:extent cx="5274310" cy="1769110"/>
            <wp:effectExtent l="0" t="0" r="2540" b="2540"/>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pic:nvPicPr>
                  <pic:blipFill>
                    <a:blip r:embed="rId14"/>
                    <a:stretch>
                      <a:fillRect/>
                    </a:stretch>
                  </pic:blipFill>
                  <pic:spPr>
                    <a:xfrm>
                      <a:off x="0" y="0"/>
                      <a:ext cx="5274310" cy="1769110"/>
                    </a:xfrm>
                    <a:prstGeom prst="rect">
                      <a:avLst/>
                    </a:prstGeom>
                  </pic:spPr>
                </pic:pic>
              </a:graphicData>
            </a:graphic>
          </wp:inline>
        </w:drawing>
      </w:r>
    </w:p>
    <w:p w14:paraId="38DD1640" w14:textId="273626E7" w:rsidR="00CE64EC" w:rsidRDefault="004F41A2">
      <w:pPr>
        <w:widowControl/>
        <w:spacing w:line="240" w:lineRule="auto"/>
        <w:ind w:firstLineChars="0" w:firstLine="0"/>
      </w:pPr>
      <w:r>
        <w:t xml:space="preserve">Deliberative </w:t>
      </w:r>
      <w:r w:rsidR="001D2D76">
        <w:t xml:space="preserve">control relies on reasoning on state information. </w:t>
      </w:r>
      <w:r w:rsidR="00D077D8">
        <w:t>First i</w:t>
      </w:r>
      <w:r w:rsidR="001D2D76">
        <w:t>t need</w:t>
      </w:r>
      <w:r w:rsidR="00D077D8">
        <w:t>s</w:t>
      </w:r>
      <w:r w:rsidR="001D2D76">
        <w:t xml:space="preserve"> the </w:t>
      </w:r>
      <w:r w:rsidR="00BB676F">
        <w:t>as much map information as possible</w:t>
      </w:r>
      <w:r w:rsidR="00D077D8">
        <w:t xml:space="preserve">. After that, </w:t>
      </w:r>
      <w:r w:rsidR="005B4D7B">
        <w:t>we can compute the optimal path</w:t>
      </w:r>
      <w:r w:rsidR="00396756">
        <w:t xml:space="preserve"> </w:t>
      </w:r>
      <w:r w:rsidR="00134F47">
        <w:t>and follow the planned path</w:t>
      </w:r>
      <w:r w:rsidR="003571F1">
        <w:t>.</w:t>
      </w:r>
    </w:p>
    <w:p w14:paraId="637F4169" w14:textId="23FD3CA7" w:rsidR="008E3778" w:rsidRDefault="008E3778">
      <w:pPr>
        <w:widowControl/>
        <w:spacing w:line="240" w:lineRule="auto"/>
        <w:ind w:firstLineChars="0" w:firstLine="0"/>
      </w:pPr>
    </w:p>
    <w:p w14:paraId="450C8E89" w14:textId="77777777" w:rsidR="008E3778" w:rsidRDefault="008E3778">
      <w:pPr>
        <w:widowControl/>
        <w:spacing w:line="240" w:lineRule="auto"/>
        <w:ind w:firstLineChars="0" w:firstLine="0"/>
      </w:pPr>
    </w:p>
    <w:p w14:paraId="0EBDEA80" w14:textId="326FD677" w:rsidR="003571F1" w:rsidRPr="003571F1" w:rsidRDefault="003571F1">
      <w:pPr>
        <w:widowControl/>
        <w:spacing w:line="240" w:lineRule="auto"/>
        <w:ind w:firstLineChars="0" w:firstLine="0"/>
        <w:rPr>
          <w:b/>
          <w:bCs/>
        </w:rPr>
      </w:pPr>
      <w:r w:rsidRPr="003571F1">
        <w:rPr>
          <w:b/>
          <w:bCs/>
        </w:rPr>
        <w:lastRenderedPageBreak/>
        <w:t>Reactive architecture:</w:t>
      </w:r>
    </w:p>
    <w:p w14:paraId="0783667B" w14:textId="77777777" w:rsidR="003571F1" w:rsidRPr="003571F1" w:rsidRDefault="003571F1">
      <w:pPr>
        <w:widowControl/>
        <w:spacing w:line="240" w:lineRule="auto"/>
        <w:ind w:firstLineChars="0" w:firstLine="0"/>
        <w:rPr>
          <w:b/>
          <w:bCs/>
        </w:rPr>
      </w:pPr>
    </w:p>
    <w:p w14:paraId="0CA6FB80" w14:textId="49CDC149" w:rsidR="00CE64EC" w:rsidRDefault="005737B7" w:rsidP="002E01E4">
      <w:pPr>
        <w:widowControl/>
        <w:spacing w:line="240" w:lineRule="auto"/>
        <w:ind w:firstLineChars="0" w:firstLine="0"/>
        <w:jc w:val="center"/>
      </w:pPr>
      <w:r w:rsidRPr="005737B7">
        <w:rPr>
          <w:noProof/>
        </w:rPr>
        <w:drawing>
          <wp:inline distT="0" distB="0" distL="0" distR="0" wp14:anchorId="761CCCC3" wp14:editId="5313137F">
            <wp:extent cx="3573492" cy="1553991"/>
            <wp:effectExtent l="0" t="0" r="8255" b="8255"/>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pic:nvPicPr>
                  <pic:blipFill>
                    <a:blip r:embed="rId15"/>
                    <a:stretch>
                      <a:fillRect/>
                    </a:stretch>
                  </pic:blipFill>
                  <pic:spPr>
                    <a:xfrm>
                      <a:off x="0" y="0"/>
                      <a:ext cx="3592616" cy="1562307"/>
                    </a:xfrm>
                    <a:prstGeom prst="rect">
                      <a:avLst/>
                    </a:prstGeom>
                  </pic:spPr>
                </pic:pic>
              </a:graphicData>
            </a:graphic>
          </wp:inline>
        </w:drawing>
      </w:r>
    </w:p>
    <w:p w14:paraId="757CEEC6" w14:textId="147566F0" w:rsidR="005737B7" w:rsidRDefault="00444375">
      <w:pPr>
        <w:widowControl/>
        <w:spacing w:line="240" w:lineRule="auto"/>
        <w:ind w:firstLineChars="0" w:firstLine="0"/>
      </w:pPr>
      <w:r>
        <w:t xml:space="preserve">Different with </w:t>
      </w:r>
      <w:r w:rsidR="006B4B15">
        <w:t xml:space="preserve">deliberative, </w:t>
      </w:r>
      <w:r w:rsidR="00E05A35">
        <w:t xml:space="preserve">reactive </w:t>
      </w:r>
      <w:r w:rsidR="007C1B6E">
        <w:t xml:space="preserve">architecture doesn’t plan the path, </w:t>
      </w:r>
      <w:r w:rsidR="00DF4ADE">
        <w:t>it direct coupling of perception and control action.</w:t>
      </w:r>
    </w:p>
    <w:p w14:paraId="76FAB836" w14:textId="77777777" w:rsidR="008362D3" w:rsidRDefault="008362D3">
      <w:pPr>
        <w:widowControl/>
        <w:spacing w:line="240" w:lineRule="auto"/>
        <w:ind w:firstLineChars="0" w:firstLine="0"/>
      </w:pPr>
    </w:p>
    <w:p w14:paraId="41DDA745" w14:textId="651EBBCA" w:rsidR="00D15755" w:rsidRPr="008339A5" w:rsidRDefault="000E1BA5">
      <w:pPr>
        <w:widowControl/>
        <w:spacing w:line="240" w:lineRule="auto"/>
        <w:ind w:firstLineChars="0" w:firstLine="0"/>
        <w:rPr>
          <w:b/>
          <w:bCs/>
        </w:rPr>
      </w:pPr>
      <w:r w:rsidRPr="008339A5">
        <w:rPr>
          <w:b/>
          <w:bCs/>
        </w:rPr>
        <w:t>Hybrid</w:t>
      </w:r>
      <w:r w:rsidR="000529C7" w:rsidRPr="008339A5">
        <w:rPr>
          <w:b/>
          <w:bCs/>
        </w:rPr>
        <w:t xml:space="preserve"> </w:t>
      </w:r>
      <w:r w:rsidR="007F0275" w:rsidRPr="008339A5">
        <w:rPr>
          <w:b/>
          <w:bCs/>
        </w:rPr>
        <w:t>architecture:</w:t>
      </w:r>
    </w:p>
    <w:p w14:paraId="67172DD7" w14:textId="48248466" w:rsidR="007F0275" w:rsidRDefault="002E01E4" w:rsidP="002E01E4">
      <w:pPr>
        <w:widowControl/>
        <w:spacing w:line="240" w:lineRule="auto"/>
        <w:ind w:firstLineChars="0" w:firstLine="0"/>
        <w:jc w:val="center"/>
      </w:pPr>
      <w:r w:rsidRPr="002E01E4">
        <w:rPr>
          <w:noProof/>
        </w:rPr>
        <w:drawing>
          <wp:inline distT="0" distB="0" distL="0" distR="0" wp14:anchorId="3BF808BC" wp14:editId="5B3BE410">
            <wp:extent cx="3270028" cy="2931451"/>
            <wp:effectExtent l="0" t="0" r="6985" b="2540"/>
            <wp:docPr id="6"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描述已自动生成"/>
                    <pic:cNvPicPr/>
                  </pic:nvPicPr>
                  <pic:blipFill>
                    <a:blip r:embed="rId16"/>
                    <a:stretch>
                      <a:fillRect/>
                    </a:stretch>
                  </pic:blipFill>
                  <pic:spPr>
                    <a:xfrm>
                      <a:off x="0" y="0"/>
                      <a:ext cx="3276660" cy="2937396"/>
                    </a:xfrm>
                    <a:prstGeom prst="rect">
                      <a:avLst/>
                    </a:prstGeom>
                  </pic:spPr>
                </pic:pic>
              </a:graphicData>
            </a:graphic>
          </wp:inline>
        </w:drawing>
      </w:r>
    </w:p>
    <w:p w14:paraId="5A94135C" w14:textId="3F8C618A" w:rsidR="005737B7" w:rsidRDefault="006F7713" w:rsidP="006F7713">
      <w:pPr>
        <w:widowControl/>
        <w:spacing w:line="240" w:lineRule="auto"/>
        <w:ind w:firstLineChars="0" w:firstLine="0"/>
      </w:pPr>
      <w:r>
        <w:t>Deliberative planning and reactive execution are involved with different activities, time scales, and spatial scope</w:t>
      </w:r>
      <w:r w:rsidR="00D606CF">
        <w:t>.</w:t>
      </w:r>
    </w:p>
    <w:p w14:paraId="0786CEDE" w14:textId="53573173" w:rsidR="00D606CF" w:rsidRDefault="00D606CF" w:rsidP="00D606CF">
      <w:pPr>
        <w:widowControl/>
        <w:spacing w:line="240" w:lineRule="auto"/>
        <w:ind w:firstLineChars="0" w:firstLine="0"/>
      </w:pPr>
      <w:r>
        <w:t>Planning configures and sets parameters for the reactive control system.</w:t>
      </w:r>
    </w:p>
    <w:p w14:paraId="5310F160" w14:textId="4F9C2C8A" w:rsidR="00D606CF" w:rsidRDefault="002D3F2A" w:rsidP="002D3F2A">
      <w:pPr>
        <w:widowControl/>
        <w:spacing w:line="240" w:lineRule="auto"/>
        <w:ind w:firstLineChars="0" w:firstLine="0"/>
      </w:pPr>
      <w:r>
        <w:t>Execution occurs only due to reactive system.</w:t>
      </w:r>
    </w:p>
    <w:p w14:paraId="35659415" w14:textId="1FD04FBA" w:rsidR="002D3F2A" w:rsidRDefault="002D3F2A" w:rsidP="002D3F2A">
      <w:pPr>
        <w:widowControl/>
        <w:spacing w:line="240" w:lineRule="auto"/>
        <w:ind w:firstLineChars="0" w:firstLine="0"/>
      </w:pPr>
      <w:r>
        <w:t>Planning occurs prior to and concurrent to reactive system.</w:t>
      </w:r>
    </w:p>
    <w:p w14:paraId="1C543729" w14:textId="56597AB4" w:rsidR="002E01E4" w:rsidRDefault="00AB55CB" w:rsidP="00AB55CB">
      <w:pPr>
        <w:pStyle w:val="2"/>
      </w:pPr>
      <w:r>
        <w:t xml:space="preserve">3. </w:t>
      </w:r>
      <w:r w:rsidRPr="00AB55CB">
        <w:t>What is the major difference between Dijkstra and A* search algorithms? According to your understanding, please explain it.</w:t>
      </w:r>
    </w:p>
    <w:p w14:paraId="669E48CA" w14:textId="77777777" w:rsidR="00F10A58" w:rsidRDefault="00145F6D">
      <w:pPr>
        <w:widowControl/>
        <w:spacing w:line="240" w:lineRule="auto"/>
        <w:ind w:firstLineChars="0" w:firstLine="0"/>
      </w:pPr>
      <w:r>
        <w:t xml:space="preserve">Both </w:t>
      </w:r>
      <w:r w:rsidR="004C3F71">
        <w:rPr>
          <w:rFonts w:hint="eastAsia"/>
        </w:rPr>
        <w:t>D</w:t>
      </w:r>
      <w:r w:rsidR="004C3F71">
        <w:t>ijkstra and A*</w:t>
      </w:r>
      <w:r>
        <w:t xml:space="preserve"> can find the </w:t>
      </w:r>
      <w:r w:rsidR="0051464B">
        <w:t>optimal path.</w:t>
      </w:r>
      <w:r w:rsidR="006F3574">
        <w:t xml:space="preserve"> </w:t>
      </w:r>
    </w:p>
    <w:p w14:paraId="7D838404" w14:textId="60DBCE9C" w:rsidR="006F3574" w:rsidRDefault="006F3574">
      <w:pPr>
        <w:widowControl/>
        <w:spacing w:line="240" w:lineRule="auto"/>
        <w:ind w:firstLineChars="0" w:firstLine="0"/>
      </w:pPr>
      <w:r w:rsidRPr="00CC6214">
        <w:rPr>
          <w:b/>
          <w:bCs/>
        </w:rPr>
        <w:t>Dijk</w:t>
      </w:r>
      <w:r w:rsidR="0035233C" w:rsidRPr="00CC6214">
        <w:rPr>
          <w:b/>
          <w:bCs/>
        </w:rPr>
        <w:t>stra</w:t>
      </w:r>
      <w:r w:rsidR="0035233C">
        <w:t xml:space="preserve"> don’t know where </w:t>
      </w:r>
      <w:r w:rsidR="00F10A58">
        <w:t>the end point is</w:t>
      </w:r>
      <w:r w:rsidR="00AF2039">
        <w:t>.</w:t>
      </w:r>
      <w:r w:rsidR="0035233C">
        <w:t xml:space="preserve"> </w:t>
      </w:r>
      <w:r w:rsidR="00AF2039">
        <w:t>I</w:t>
      </w:r>
      <w:r w:rsidR="0035233C">
        <w:t xml:space="preserve">t </w:t>
      </w:r>
      <w:r w:rsidR="000F255F">
        <w:t>start</w:t>
      </w:r>
      <w:r w:rsidR="00AF2039">
        <w:t>s</w:t>
      </w:r>
      <w:r w:rsidR="000F255F">
        <w:t xml:space="preserve"> at the starting </w:t>
      </w:r>
      <w:r w:rsidR="00F10A58">
        <w:t>point,</w:t>
      </w:r>
      <w:r w:rsidR="000F255F">
        <w:t xml:space="preserve"> </w:t>
      </w:r>
      <w:r w:rsidR="00AF2039">
        <w:t>all directions are complete equivalent.</w:t>
      </w:r>
      <w:r w:rsidR="00227E07">
        <w:t xml:space="preserve"> </w:t>
      </w:r>
      <w:r w:rsidR="000B21EF">
        <w:t xml:space="preserve">At each step, it will </w:t>
      </w:r>
      <w:r w:rsidR="004D196E">
        <w:t>choose</w:t>
      </w:r>
      <w:r w:rsidR="000B21EF">
        <w:t xml:space="preserve"> the </w:t>
      </w:r>
      <w:r w:rsidR="004D196E">
        <w:t>closest route to the</w:t>
      </w:r>
      <w:r w:rsidR="00CC6214">
        <w:t xml:space="preserve"> starting point. This algorithm will search the whole map, so it’s very slow.</w:t>
      </w:r>
    </w:p>
    <w:p w14:paraId="2BE75282" w14:textId="1AA72DBE" w:rsidR="00874AAD" w:rsidRDefault="00CC6214">
      <w:pPr>
        <w:widowControl/>
        <w:spacing w:line="240" w:lineRule="auto"/>
        <w:ind w:firstLineChars="0" w:firstLine="0"/>
      </w:pPr>
      <w:r>
        <w:lastRenderedPageBreak/>
        <w:t xml:space="preserve">A* contain two </w:t>
      </w:r>
      <w:r w:rsidR="00257DFE">
        <w:t>parts</w:t>
      </w:r>
      <w:r>
        <w:t xml:space="preserve">, </w:t>
      </w:r>
      <w:r w:rsidR="00257DFE">
        <w:t>one is</w:t>
      </w:r>
      <w:r w:rsidR="003E2426">
        <w:t xml:space="preserve"> the cost of moving from the starting point to the current node</w:t>
      </w:r>
      <w:r w:rsidR="00155E49">
        <w:t xml:space="preserve"> (same as Dijkstra), and another is the estimated path between current node to the destination node.</w:t>
      </w:r>
      <w:r w:rsidR="00874AAD">
        <w:t xml:space="preserve"> It can be expressed as:</w:t>
      </w:r>
      <w:r w:rsidR="005B1FF5">
        <w:t xml:space="preserve"> </w:t>
      </w:r>
      <w:r w:rsidR="005B1FF5" w:rsidRPr="005B1FF5">
        <w:rPr>
          <w:position w:val="-6"/>
        </w:rPr>
        <w:object w:dxaOrig="1100" w:dyaOrig="279" w14:anchorId="7A9362E0">
          <v:shape id="_x0000_i1027" type="#_x0000_t75" style="width:55.2pt;height:13.8pt" o:ole="">
            <v:imagedata r:id="rId17" o:title=""/>
          </v:shape>
          <o:OLEObject Type="Embed" ProgID="Equation.DSMT4" ShapeID="_x0000_i1027" DrawAspect="Content" ObjectID="_1698391386" r:id="rId18"/>
        </w:object>
      </w:r>
      <w:r w:rsidR="00034A7F">
        <w:t xml:space="preserve">. So, A* can find the optimal path </w:t>
      </w:r>
      <w:r w:rsidR="00E92AB1">
        <w:t xml:space="preserve">because it has </w:t>
      </w:r>
      <w:r w:rsidR="00E92AB1" w:rsidRPr="00E92AB1">
        <w:rPr>
          <w:position w:val="-6"/>
        </w:rPr>
        <w:object w:dxaOrig="260" w:dyaOrig="279" w14:anchorId="2F0A0134">
          <v:shape id="_x0000_i1028" type="#_x0000_t75" style="width:13.2pt;height:13.8pt" o:ole="">
            <v:imagedata r:id="rId19" o:title=""/>
          </v:shape>
          <o:OLEObject Type="Embed" ProgID="Equation.DSMT4" ShapeID="_x0000_i1028" DrawAspect="Content" ObjectID="_1698391387" r:id="rId20"/>
        </w:object>
      </w:r>
      <w:r w:rsidR="00E92AB1">
        <w:t xml:space="preserve"> part, and the whole </w:t>
      </w:r>
      <w:r w:rsidR="00131D39">
        <w:t xml:space="preserve">progress is very fast, because it has </w:t>
      </w:r>
      <w:r w:rsidR="00131D39" w:rsidRPr="00131D39">
        <w:rPr>
          <w:position w:val="-4"/>
        </w:rPr>
        <w:object w:dxaOrig="279" w:dyaOrig="260" w14:anchorId="16145F2D">
          <v:shape id="_x0000_i1029" type="#_x0000_t75" style="width:13.8pt;height:13.2pt" o:ole="">
            <v:imagedata r:id="rId21" o:title=""/>
          </v:shape>
          <o:OLEObject Type="Embed" ProgID="Equation.DSMT4" ShapeID="_x0000_i1029" DrawAspect="Content" ObjectID="_1698391388" r:id="rId22"/>
        </w:object>
      </w:r>
      <w:r w:rsidR="00131D39">
        <w:t xml:space="preserve"> part.</w:t>
      </w:r>
    </w:p>
    <w:p w14:paraId="1A92808E" w14:textId="0032515A" w:rsidR="00E71051" w:rsidRDefault="00E71051" w:rsidP="00BB5BBE">
      <w:pPr>
        <w:pStyle w:val="2"/>
      </w:pPr>
      <w:r>
        <w:t xml:space="preserve">4. </w:t>
      </w:r>
    </w:p>
    <w:p w14:paraId="05F1E8BB" w14:textId="77777777" w:rsidR="00BB5BBE" w:rsidRPr="00AB2770" w:rsidRDefault="00BB5BBE" w:rsidP="00BB5BBE">
      <w:pPr>
        <w:pStyle w:val="a4"/>
        <w:widowControl/>
        <w:numPr>
          <w:ilvl w:val="0"/>
          <w:numId w:val="6"/>
        </w:numPr>
        <w:shd w:val="clear" w:color="auto" w:fill="FFFFFF"/>
        <w:spacing w:before="252" w:line="480" w:lineRule="atLeast"/>
        <w:ind w:firstLineChars="0"/>
        <w:rPr>
          <w:rFonts w:ascii="Georgia" w:eastAsia="Times New Roman" w:hAnsi="Georgia" w:cs="Segoe UI"/>
          <w:color w:val="292929"/>
          <w:spacing w:val="-1"/>
        </w:rPr>
      </w:pPr>
      <w:r w:rsidRPr="00AB2770">
        <w:rPr>
          <w:rFonts w:ascii="Georgia" w:eastAsia="Times New Roman" w:hAnsi="Georgia" w:cs="Segoe UI"/>
          <w:color w:val="292929"/>
          <w:spacing w:val="-1"/>
        </w:rPr>
        <w:t>Draw a flow chart of A*</w:t>
      </w:r>
      <w:r>
        <w:rPr>
          <w:rFonts w:ascii="Georgia" w:eastAsia="Times New Roman" w:hAnsi="Georgia" w:cs="Segoe UI"/>
          <w:color w:val="292929"/>
          <w:spacing w:val="-1"/>
        </w:rPr>
        <w:t xml:space="preserve"> algorithm for a general case and explain it briefly (not only for this question),</w:t>
      </w:r>
    </w:p>
    <w:p w14:paraId="256788D5" w14:textId="4CA392C5" w:rsidR="00E71051" w:rsidRDefault="00EF08E0" w:rsidP="00EF08E0">
      <w:pPr>
        <w:widowControl/>
        <w:spacing w:line="240" w:lineRule="auto"/>
        <w:ind w:firstLineChars="0" w:firstLine="0"/>
        <w:jc w:val="center"/>
      </w:pPr>
      <w:r w:rsidRPr="00EF08E0">
        <w:rPr>
          <w:noProof/>
        </w:rPr>
        <w:drawing>
          <wp:inline distT="0" distB="0" distL="0" distR="0" wp14:anchorId="3A42794A" wp14:editId="230D8159">
            <wp:extent cx="2727960" cy="5411718"/>
            <wp:effectExtent l="0" t="0" r="0" b="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pic:nvPicPr>
                  <pic:blipFill>
                    <a:blip r:embed="rId23"/>
                    <a:stretch>
                      <a:fillRect/>
                    </a:stretch>
                  </pic:blipFill>
                  <pic:spPr>
                    <a:xfrm>
                      <a:off x="0" y="0"/>
                      <a:ext cx="2737068" cy="5429786"/>
                    </a:xfrm>
                    <a:prstGeom prst="rect">
                      <a:avLst/>
                    </a:prstGeom>
                  </pic:spPr>
                </pic:pic>
              </a:graphicData>
            </a:graphic>
          </wp:inline>
        </w:drawing>
      </w:r>
    </w:p>
    <w:p w14:paraId="3FFF7BCC" w14:textId="578C4895" w:rsidR="00EF08E0" w:rsidRPr="00EB4775" w:rsidRDefault="00EF08E0" w:rsidP="00EF08E0">
      <w:pPr>
        <w:pStyle w:val="a4"/>
        <w:widowControl/>
        <w:numPr>
          <w:ilvl w:val="0"/>
          <w:numId w:val="6"/>
        </w:numPr>
        <w:shd w:val="clear" w:color="auto" w:fill="FFFFFF"/>
        <w:spacing w:before="252" w:line="480" w:lineRule="atLeast"/>
        <w:ind w:firstLineChars="0"/>
        <w:rPr>
          <w:rFonts w:ascii="Georgia" w:hAnsi="Georgia" w:cs="Segoe UI"/>
          <w:color w:val="292929"/>
          <w:spacing w:val="-1"/>
        </w:rPr>
      </w:pPr>
      <w:r w:rsidRPr="00AB2770">
        <w:rPr>
          <w:rFonts w:ascii="Georgia" w:eastAsia="Times New Roman" w:hAnsi="Georgia" w:cs="Segoe UI"/>
          <w:color w:val="292929"/>
          <w:spacing w:val="-1"/>
        </w:rPr>
        <w:lastRenderedPageBreak/>
        <w:t xml:space="preserve">Write down a detailed process </w:t>
      </w:r>
      <w:r>
        <w:rPr>
          <w:rFonts w:ascii="Georgia" w:eastAsia="Times New Roman" w:hAnsi="Georgia" w:cs="Segoe UI"/>
          <w:color w:val="292929"/>
          <w:spacing w:val="-1"/>
        </w:rPr>
        <w:t xml:space="preserve">for  finding the shortest path </w:t>
      </w:r>
      <w:r w:rsidRPr="00AB2770">
        <w:rPr>
          <w:rFonts w:ascii="Georgia" w:eastAsia="Times New Roman" w:hAnsi="Georgia" w:cs="Segoe UI"/>
          <w:color w:val="292929"/>
          <w:spacing w:val="-1"/>
        </w:rPr>
        <w:t>(Don’t use the A* codes to find the shortest path</w:t>
      </w:r>
      <w:r>
        <w:rPr>
          <w:rFonts w:ascii="Georgia" w:eastAsia="Times New Roman" w:hAnsi="Georgia" w:cs="Segoe UI"/>
          <w:color w:val="292929"/>
          <w:spacing w:val="-1"/>
        </w:rPr>
        <w:t xml:space="preserve"> and you may follow the lecture’s steps</w:t>
      </w:r>
      <w:r w:rsidRPr="00AB2770">
        <w:rPr>
          <w:rFonts w:ascii="Georgia" w:eastAsia="Times New Roman" w:hAnsi="Georgia" w:cs="Segoe UI"/>
          <w:color w:val="292929"/>
          <w:spacing w:val="-1"/>
        </w:rPr>
        <w:t>).</w:t>
      </w:r>
    </w:p>
    <w:p w14:paraId="3BC96DF2" w14:textId="77777777" w:rsidR="00EB4775" w:rsidRPr="00EB4775" w:rsidRDefault="00EB4775" w:rsidP="00EB4775">
      <w:pPr>
        <w:widowControl/>
        <w:shd w:val="clear" w:color="auto" w:fill="FFFFFF"/>
        <w:spacing w:before="252" w:line="480" w:lineRule="atLeast"/>
        <w:ind w:firstLineChars="0" w:firstLine="0"/>
        <w:rPr>
          <w:rFonts w:ascii="Georgia" w:hAnsi="Georgia" w:cs="Segoe UI"/>
          <w:color w:val="292929"/>
          <w:spacing w:val="-1"/>
        </w:rPr>
      </w:pPr>
    </w:p>
    <w:tbl>
      <w:tblPr>
        <w:tblStyle w:val="a3"/>
        <w:tblW w:w="0" w:type="auto"/>
        <w:tblLook w:val="04A0" w:firstRow="1" w:lastRow="0" w:firstColumn="1" w:lastColumn="0" w:noHBand="0" w:noVBand="1"/>
      </w:tblPr>
      <w:tblGrid>
        <w:gridCol w:w="1653"/>
        <w:gridCol w:w="1654"/>
        <w:gridCol w:w="1654"/>
        <w:gridCol w:w="1681"/>
        <w:gridCol w:w="1654"/>
      </w:tblGrid>
      <w:tr w:rsidR="00EF08E0" w14:paraId="3FD8C6C0" w14:textId="77777777" w:rsidTr="00D11D06">
        <w:tc>
          <w:tcPr>
            <w:tcW w:w="1803" w:type="dxa"/>
            <w:shd w:val="clear" w:color="auto" w:fill="00B050"/>
          </w:tcPr>
          <w:p w14:paraId="33FFCCFE" w14:textId="4DC20065" w:rsidR="00EF08E0" w:rsidRPr="0084153B" w:rsidRDefault="00EF08E0" w:rsidP="00C77B19">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tcPr>
          <w:p w14:paraId="034AC90A" w14:textId="77777777" w:rsidR="00D32FD3" w:rsidRPr="00835CAE" w:rsidRDefault="00D32FD3" w:rsidP="00D32FD3">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3</w:t>
            </w:r>
          </w:p>
          <w:p w14:paraId="670F44C5" w14:textId="77777777" w:rsidR="00D32FD3" w:rsidRPr="00835CAE" w:rsidRDefault="00D32FD3" w:rsidP="00D32FD3">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2</w:t>
            </w:r>
          </w:p>
          <w:p w14:paraId="7767FCE5" w14:textId="4FCE25FD" w:rsidR="00EF08E0" w:rsidRDefault="00D32FD3" w:rsidP="00D32FD3">
            <w:pPr>
              <w:pStyle w:val="a9"/>
              <w:spacing w:before="150" w:beforeAutospacing="0" w:after="150" w:afterAutospacing="0"/>
              <w:jc w:val="center"/>
              <w:rPr>
                <w:rFonts w:ascii="&amp;quot" w:eastAsiaTheme="minorEastAsia" w:hAnsi="&amp;quot" w:hint="eastAsia"/>
                <w:color w:val="FF0000"/>
              </w:rPr>
            </w:pPr>
            <w:r w:rsidRPr="00835CAE">
              <w:rPr>
                <w:rFonts w:ascii="&amp;quot" w:eastAsiaTheme="minorEastAsia" w:hAnsi="&amp;quot"/>
              </w:rPr>
              <w:t>G=1</w:t>
            </w:r>
          </w:p>
        </w:tc>
        <w:tc>
          <w:tcPr>
            <w:tcW w:w="1803" w:type="dxa"/>
            <w:shd w:val="clear" w:color="auto" w:fill="000000" w:themeFill="text1"/>
          </w:tcPr>
          <w:p w14:paraId="6B5DC81D" w14:textId="6DA97669" w:rsidR="00EF08E0" w:rsidRPr="00B60DDB"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w:t>
            </w: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3</w:t>
            </w:r>
            <w:r w:rsidRPr="00B60DDB">
              <w:rPr>
                <w:rFonts w:ascii="&amp;quot" w:eastAsiaTheme="minorEastAsia" w:hAnsi="&amp;quot" w:hint="eastAsia"/>
                <w:color w:val="FFFFFF" w:themeColor="background1"/>
              </w:rPr>
              <w:t>）</w:t>
            </w:r>
          </w:p>
        </w:tc>
        <w:tc>
          <w:tcPr>
            <w:tcW w:w="1803" w:type="dxa"/>
            <w:shd w:val="clear" w:color="auto" w:fill="FF0000"/>
          </w:tcPr>
          <w:p w14:paraId="07D2E22C" w14:textId="74260D8C" w:rsidR="00EF08E0" w:rsidRDefault="00EF08E0" w:rsidP="00C77B19">
            <w:pPr>
              <w:pStyle w:val="a9"/>
              <w:spacing w:before="150" w:beforeAutospacing="0" w:after="150" w:afterAutospacing="0"/>
              <w:jc w:val="center"/>
              <w:rPr>
                <w:rFonts w:ascii="&amp;quot" w:eastAsiaTheme="minorEastAsia" w:hAnsi="&amp;quot" w:hint="eastAsia"/>
                <w:color w:val="FF0000"/>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4</w:t>
            </w:r>
            <w:r w:rsidRPr="00B60DDB">
              <w:rPr>
                <w:rFonts w:ascii="&amp;quot" w:eastAsiaTheme="minorEastAsia" w:hAnsi="&amp;quot" w:hint="eastAsia"/>
                <w:color w:val="FFFFFF" w:themeColor="background1"/>
              </w:rPr>
              <w:t>）</w:t>
            </w:r>
          </w:p>
        </w:tc>
        <w:tc>
          <w:tcPr>
            <w:tcW w:w="1804" w:type="dxa"/>
          </w:tcPr>
          <w:p w14:paraId="403B592C" w14:textId="33BDA4FE" w:rsidR="00EF08E0" w:rsidRDefault="00EF08E0" w:rsidP="00C77B19">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EF08E0" w:rsidRPr="008B2E98" w14:paraId="7E1422C5" w14:textId="77777777" w:rsidTr="00D11D06">
        <w:tc>
          <w:tcPr>
            <w:tcW w:w="1803" w:type="dxa"/>
            <w:shd w:val="clear" w:color="auto" w:fill="FFFFFF" w:themeFill="background1"/>
          </w:tcPr>
          <w:p w14:paraId="58C23A06" w14:textId="77777777" w:rsidR="00D32FD3" w:rsidRPr="000C191B" w:rsidRDefault="00D32FD3" w:rsidP="00D32FD3">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F=5</w:t>
            </w:r>
          </w:p>
          <w:p w14:paraId="2E38E13B" w14:textId="77777777" w:rsidR="00D32FD3" w:rsidRPr="000C191B" w:rsidRDefault="00D32FD3" w:rsidP="00D32FD3">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H=4</w:t>
            </w:r>
          </w:p>
          <w:p w14:paraId="7A4D7E73" w14:textId="5725613C" w:rsidR="00EF08E0" w:rsidRDefault="00D32FD3" w:rsidP="00D32FD3">
            <w:pPr>
              <w:pStyle w:val="a9"/>
              <w:spacing w:before="150" w:beforeAutospacing="0" w:after="150" w:afterAutospacing="0"/>
              <w:jc w:val="center"/>
              <w:rPr>
                <w:rFonts w:ascii="&amp;quot" w:eastAsiaTheme="minorEastAsia" w:hAnsi="&amp;quot" w:hint="eastAsia"/>
                <w:color w:val="FF0000"/>
              </w:rPr>
            </w:pPr>
            <w:r w:rsidRPr="000C191B">
              <w:rPr>
                <w:rFonts w:ascii="&amp;quot" w:eastAsiaTheme="minorEastAsia" w:hAnsi="&amp;quot"/>
              </w:rPr>
              <w:t>G=1</w:t>
            </w:r>
          </w:p>
        </w:tc>
        <w:tc>
          <w:tcPr>
            <w:tcW w:w="1803" w:type="dxa"/>
          </w:tcPr>
          <w:p w14:paraId="09F905A8" w14:textId="6BF29890"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p>
        </w:tc>
        <w:tc>
          <w:tcPr>
            <w:tcW w:w="1803" w:type="dxa"/>
          </w:tcPr>
          <w:p w14:paraId="315AA585" w14:textId="276BF0DE"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p>
        </w:tc>
        <w:tc>
          <w:tcPr>
            <w:tcW w:w="1803" w:type="dxa"/>
          </w:tcPr>
          <w:p w14:paraId="7D8CAE96" w14:textId="58BBB3D1"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804" w:type="dxa"/>
          </w:tcPr>
          <w:p w14:paraId="1912B771" w14:textId="091FDF42"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EF08E0" w:rsidRPr="008B2E98" w14:paraId="4323F906" w14:textId="77777777" w:rsidTr="00D11D06">
        <w:tc>
          <w:tcPr>
            <w:tcW w:w="1803" w:type="dxa"/>
          </w:tcPr>
          <w:p w14:paraId="6586CCA9" w14:textId="04AC2A77"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tcPr>
          <w:p w14:paraId="7F665B36" w14:textId="06286761"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p>
        </w:tc>
        <w:tc>
          <w:tcPr>
            <w:tcW w:w="1803" w:type="dxa"/>
          </w:tcPr>
          <w:p w14:paraId="14C6356F" w14:textId="6FC33C36"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p>
        </w:tc>
        <w:tc>
          <w:tcPr>
            <w:tcW w:w="1803" w:type="dxa"/>
          </w:tcPr>
          <w:p w14:paraId="12FC9EE5" w14:textId="149D6327"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804" w:type="dxa"/>
          </w:tcPr>
          <w:p w14:paraId="00687A2E" w14:textId="1D0B603D" w:rsidR="00EF08E0" w:rsidRPr="008B2E98" w:rsidRDefault="00EF08E0"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bl>
    <w:p w14:paraId="62D164C7" w14:textId="0434F404" w:rsidR="00E71051" w:rsidRDefault="00E71051">
      <w:pPr>
        <w:widowControl/>
        <w:spacing w:line="240" w:lineRule="auto"/>
        <w:ind w:firstLineChars="0" w:firstLine="0"/>
      </w:pPr>
    </w:p>
    <w:p w14:paraId="7E81E071" w14:textId="3C1E1EE4" w:rsidR="00EB4775" w:rsidRDefault="00EB4775">
      <w:pPr>
        <w:widowControl/>
        <w:spacing w:line="240" w:lineRule="auto"/>
        <w:ind w:firstLineChars="0" w:firstLine="0"/>
      </w:pPr>
    </w:p>
    <w:p w14:paraId="6A93EA37" w14:textId="478D3492" w:rsidR="00EB4775" w:rsidRDefault="00EB4775">
      <w:pPr>
        <w:widowControl/>
        <w:spacing w:line="240" w:lineRule="auto"/>
        <w:ind w:firstLineChars="0" w:firstLine="0"/>
      </w:pPr>
    </w:p>
    <w:p w14:paraId="0F2690CB" w14:textId="558D87B9" w:rsidR="00EB4775" w:rsidRDefault="00EB4775">
      <w:pPr>
        <w:widowControl/>
        <w:spacing w:line="240" w:lineRule="auto"/>
        <w:ind w:firstLineChars="0" w:firstLine="0"/>
      </w:pPr>
    </w:p>
    <w:p w14:paraId="319CA517" w14:textId="77777777" w:rsidR="00EB4775" w:rsidRDefault="00EB4775">
      <w:pPr>
        <w:widowControl/>
        <w:spacing w:line="240" w:lineRule="auto"/>
        <w:ind w:firstLineChars="0" w:firstLine="0"/>
      </w:pPr>
    </w:p>
    <w:tbl>
      <w:tblPr>
        <w:tblStyle w:val="a3"/>
        <w:tblW w:w="0" w:type="auto"/>
        <w:tblLook w:val="04A0" w:firstRow="1" w:lastRow="0" w:firstColumn="1" w:lastColumn="0" w:noHBand="0" w:noVBand="1"/>
      </w:tblPr>
      <w:tblGrid>
        <w:gridCol w:w="1653"/>
        <w:gridCol w:w="1654"/>
        <w:gridCol w:w="1654"/>
        <w:gridCol w:w="1681"/>
        <w:gridCol w:w="1654"/>
      </w:tblGrid>
      <w:tr w:rsidR="00C77B19" w14:paraId="57118AF5" w14:textId="77777777" w:rsidTr="000C191B">
        <w:tc>
          <w:tcPr>
            <w:tcW w:w="1803" w:type="dxa"/>
            <w:shd w:val="clear" w:color="auto" w:fill="00B050"/>
          </w:tcPr>
          <w:p w14:paraId="52C139FA" w14:textId="77777777" w:rsidR="00C77B19" w:rsidRPr="0084153B" w:rsidRDefault="00C77B19" w:rsidP="00C77B19">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shd w:val="clear" w:color="auto" w:fill="FFFF00"/>
          </w:tcPr>
          <w:p w14:paraId="744FADA9" w14:textId="062FB6E3" w:rsidR="00C77B19" w:rsidRPr="00835CAE" w:rsidRDefault="00C77B19" w:rsidP="00C77B19">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sidR="00835CAE" w:rsidRPr="00835CAE">
              <w:rPr>
                <w:rFonts w:ascii="&amp;quot" w:eastAsiaTheme="minorEastAsia" w:hAnsi="&amp;quot"/>
              </w:rPr>
              <w:t>3</w:t>
            </w:r>
          </w:p>
          <w:p w14:paraId="781F6B1C" w14:textId="4D490ACA" w:rsidR="00C77B19" w:rsidRPr="00835CAE" w:rsidRDefault="00C77B19" w:rsidP="00C77B19">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sidR="00835CAE" w:rsidRPr="00835CAE">
              <w:rPr>
                <w:rFonts w:ascii="&amp;quot" w:eastAsiaTheme="minorEastAsia" w:hAnsi="&amp;quot"/>
              </w:rPr>
              <w:t>2</w:t>
            </w:r>
          </w:p>
          <w:p w14:paraId="59DA0210" w14:textId="2FCE87AA" w:rsidR="00C77B19" w:rsidRDefault="00C77B19" w:rsidP="00C77B19">
            <w:pPr>
              <w:pStyle w:val="a9"/>
              <w:spacing w:before="150" w:beforeAutospacing="0" w:after="150" w:afterAutospacing="0"/>
              <w:jc w:val="center"/>
              <w:rPr>
                <w:rFonts w:ascii="&amp;quot" w:eastAsiaTheme="minorEastAsia" w:hAnsi="&amp;quot" w:hint="eastAsia"/>
                <w:color w:val="FF0000"/>
              </w:rPr>
            </w:pPr>
            <w:r w:rsidRPr="00835CAE">
              <w:rPr>
                <w:rFonts w:ascii="&amp;quot" w:eastAsiaTheme="minorEastAsia" w:hAnsi="&amp;quot"/>
              </w:rPr>
              <w:t>G=1</w:t>
            </w:r>
          </w:p>
        </w:tc>
        <w:tc>
          <w:tcPr>
            <w:tcW w:w="1803" w:type="dxa"/>
            <w:shd w:val="clear" w:color="auto" w:fill="000000" w:themeFill="text1"/>
          </w:tcPr>
          <w:p w14:paraId="1B8DFC47" w14:textId="77777777" w:rsidR="00C77B19" w:rsidRPr="00B60DDB"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w:t>
            </w: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3</w:t>
            </w:r>
            <w:r w:rsidRPr="00B60DDB">
              <w:rPr>
                <w:rFonts w:ascii="&amp;quot" w:eastAsiaTheme="minorEastAsia" w:hAnsi="&amp;quot" w:hint="eastAsia"/>
                <w:color w:val="FFFFFF" w:themeColor="background1"/>
              </w:rPr>
              <w:t>）</w:t>
            </w:r>
          </w:p>
        </w:tc>
        <w:tc>
          <w:tcPr>
            <w:tcW w:w="1803" w:type="dxa"/>
            <w:shd w:val="clear" w:color="auto" w:fill="FF0000"/>
          </w:tcPr>
          <w:p w14:paraId="3113E8D1" w14:textId="77777777" w:rsidR="00C77B19" w:rsidRDefault="00C77B19" w:rsidP="00C77B19">
            <w:pPr>
              <w:pStyle w:val="a9"/>
              <w:spacing w:before="150" w:beforeAutospacing="0" w:after="150" w:afterAutospacing="0"/>
              <w:jc w:val="center"/>
              <w:rPr>
                <w:rFonts w:ascii="&amp;quot" w:eastAsiaTheme="minorEastAsia" w:hAnsi="&amp;quot" w:hint="eastAsia"/>
                <w:color w:val="FF0000"/>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4</w:t>
            </w:r>
            <w:r w:rsidRPr="00B60DDB">
              <w:rPr>
                <w:rFonts w:ascii="&amp;quot" w:eastAsiaTheme="minorEastAsia" w:hAnsi="&amp;quot" w:hint="eastAsia"/>
                <w:color w:val="FFFFFF" w:themeColor="background1"/>
              </w:rPr>
              <w:t>）</w:t>
            </w:r>
          </w:p>
        </w:tc>
        <w:tc>
          <w:tcPr>
            <w:tcW w:w="1804" w:type="dxa"/>
          </w:tcPr>
          <w:p w14:paraId="63D7562B" w14:textId="77777777" w:rsidR="00C77B19" w:rsidRDefault="00C77B19" w:rsidP="00C77B19">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C77B19" w:rsidRPr="008B2E98" w14:paraId="7C2657DB" w14:textId="77777777" w:rsidTr="00D11D06">
        <w:tc>
          <w:tcPr>
            <w:tcW w:w="1803" w:type="dxa"/>
            <w:shd w:val="clear" w:color="auto" w:fill="FFFFFF" w:themeFill="background1"/>
          </w:tcPr>
          <w:p w14:paraId="058D4FD7" w14:textId="4098866B" w:rsidR="00C77B19" w:rsidRPr="000C191B" w:rsidRDefault="00835CAE" w:rsidP="00C77B19">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F=5</w:t>
            </w:r>
          </w:p>
          <w:p w14:paraId="344F0227" w14:textId="2A635AA0" w:rsidR="00835CAE" w:rsidRPr="000C191B" w:rsidRDefault="00835CAE" w:rsidP="00C77B19">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H=4</w:t>
            </w:r>
          </w:p>
          <w:p w14:paraId="570CC2F4" w14:textId="027700B9" w:rsidR="00835CAE" w:rsidRDefault="00835CAE" w:rsidP="00C77B19">
            <w:pPr>
              <w:pStyle w:val="a9"/>
              <w:spacing w:before="150" w:beforeAutospacing="0" w:after="150" w:afterAutospacing="0"/>
              <w:jc w:val="center"/>
              <w:rPr>
                <w:rFonts w:ascii="&amp;quot" w:eastAsiaTheme="minorEastAsia" w:hAnsi="&amp;quot" w:hint="eastAsia"/>
                <w:color w:val="FF0000"/>
              </w:rPr>
            </w:pPr>
            <w:r w:rsidRPr="000C191B">
              <w:rPr>
                <w:rFonts w:ascii="&amp;quot" w:eastAsiaTheme="minorEastAsia" w:hAnsi="&amp;quot"/>
              </w:rPr>
              <w:t>G=1</w:t>
            </w:r>
          </w:p>
        </w:tc>
        <w:tc>
          <w:tcPr>
            <w:tcW w:w="1803" w:type="dxa"/>
          </w:tcPr>
          <w:p w14:paraId="02571236" w14:textId="77777777" w:rsidR="00D32FD3" w:rsidRPr="00835CAE" w:rsidRDefault="00D32FD3" w:rsidP="00D32FD3">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61624A87" w14:textId="77777777" w:rsidR="00D32FD3" w:rsidRPr="00835CAE" w:rsidRDefault="00D32FD3" w:rsidP="00D32FD3">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1F9FDE56" w14:textId="12D1FDA2" w:rsidR="00C77B19" w:rsidRPr="008B2E98" w:rsidRDefault="00D32FD3" w:rsidP="00D32FD3">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2</w:t>
            </w:r>
          </w:p>
        </w:tc>
        <w:tc>
          <w:tcPr>
            <w:tcW w:w="1803" w:type="dxa"/>
          </w:tcPr>
          <w:p w14:paraId="53215EF6"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p>
        </w:tc>
        <w:tc>
          <w:tcPr>
            <w:tcW w:w="1803" w:type="dxa"/>
          </w:tcPr>
          <w:p w14:paraId="4244D56A"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804" w:type="dxa"/>
          </w:tcPr>
          <w:p w14:paraId="65BC1960"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C77B19" w:rsidRPr="008B2E98" w14:paraId="7F3B138F" w14:textId="77777777" w:rsidTr="00D11D06">
        <w:tc>
          <w:tcPr>
            <w:tcW w:w="1803" w:type="dxa"/>
          </w:tcPr>
          <w:p w14:paraId="6605608C"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tcPr>
          <w:p w14:paraId="7755BB97"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p>
        </w:tc>
        <w:tc>
          <w:tcPr>
            <w:tcW w:w="1803" w:type="dxa"/>
          </w:tcPr>
          <w:p w14:paraId="2F0A7CCD"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p>
        </w:tc>
        <w:tc>
          <w:tcPr>
            <w:tcW w:w="1803" w:type="dxa"/>
          </w:tcPr>
          <w:p w14:paraId="4062A282"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804" w:type="dxa"/>
          </w:tcPr>
          <w:p w14:paraId="23012D7F" w14:textId="77777777" w:rsidR="00C77B19" w:rsidRPr="008B2E98" w:rsidRDefault="00C77B19" w:rsidP="00C77B19">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bl>
    <w:p w14:paraId="4362F7E8" w14:textId="1CFBD924" w:rsidR="00AB55CB" w:rsidRDefault="00AB55CB">
      <w:pPr>
        <w:widowControl/>
        <w:spacing w:line="240" w:lineRule="auto"/>
        <w:ind w:firstLineChars="0" w:firstLine="0"/>
      </w:pPr>
    </w:p>
    <w:p w14:paraId="04C5F0C8" w14:textId="38B2CCB3" w:rsidR="00D32FD3" w:rsidRDefault="00D32FD3">
      <w:pPr>
        <w:widowControl/>
        <w:spacing w:line="240" w:lineRule="auto"/>
        <w:ind w:firstLineChars="0" w:firstLine="0"/>
      </w:pPr>
    </w:p>
    <w:p w14:paraId="3E63B0AA" w14:textId="117D4818" w:rsidR="00D32FD3" w:rsidRDefault="00D32FD3">
      <w:pPr>
        <w:widowControl/>
        <w:spacing w:line="240" w:lineRule="auto"/>
        <w:ind w:firstLineChars="0" w:firstLine="0"/>
      </w:pPr>
    </w:p>
    <w:p w14:paraId="0E438E7F" w14:textId="50BE6671" w:rsidR="00D32FD3" w:rsidRDefault="00D32FD3">
      <w:pPr>
        <w:widowControl/>
        <w:spacing w:line="240" w:lineRule="auto"/>
        <w:ind w:firstLineChars="0" w:firstLine="0"/>
      </w:pPr>
    </w:p>
    <w:p w14:paraId="336CE1C1" w14:textId="731D87BF" w:rsidR="00D32FD3" w:rsidRDefault="00D32FD3">
      <w:pPr>
        <w:widowControl/>
        <w:spacing w:line="240" w:lineRule="auto"/>
        <w:ind w:firstLineChars="0" w:firstLine="0"/>
      </w:pPr>
    </w:p>
    <w:p w14:paraId="5F0DED6F" w14:textId="77777777" w:rsidR="00D32FD3" w:rsidRDefault="00D32FD3">
      <w:pPr>
        <w:widowControl/>
        <w:spacing w:line="240" w:lineRule="auto"/>
        <w:ind w:firstLineChars="0" w:firstLine="0"/>
      </w:pPr>
    </w:p>
    <w:tbl>
      <w:tblPr>
        <w:tblStyle w:val="a3"/>
        <w:tblW w:w="0" w:type="auto"/>
        <w:tblLook w:val="04A0" w:firstRow="1" w:lastRow="0" w:firstColumn="1" w:lastColumn="0" w:noHBand="0" w:noVBand="1"/>
      </w:tblPr>
      <w:tblGrid>
        <w:gridCol w:w="1653"/>
        <w:gridCol w:w="1654"/>
        <w:gridCol w:w="1654"/>
        <w:gridCol w:w="1681"/>
        <w:gridCol w:w="1654"/>
      </w:tblGrid>
      <w:tr w:rsidR="000C191B" w14:paraId="70D925C0" w14:textId="77777777" w:rsidTr="00572711">
        <w:tc>
          <w:tcPr>
            <w:tcW w:w="1653" w:type="dxa"/>
            <w:shd w:val="clear" w:color="auto" w:fill="00B050"/>
          </w:tcPr>
          <w:p w14:paraId="4BBCBD7F" w14:textId="77777777" w:rsidR="000C191B" w:rsidRPr="0084153B" w:rsidRDefault="000C191B"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lastRenderedPageBreak/>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654" w:type="dxa"/>
            <w:shd w:val="clear" w:color="auto" w:fill="FFFF00"/>
          </w:tcPr>
          <w:p w14:paraId="22BE9FE2" w14:textId="77777777" w:rsidR="000C191B" w:rsidRPr="00835CAE" w:rsidRDefault="000C191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3</w:t>
            </w:r>
          </w:p>
          <w:p w14:paraId="0608666A" w14:textId="77777777" w:rsidR="000C191B" w:rsidRPr="00835CAE" w:rsidRDefault="000C191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2</w:t>
            </w:r>
          </w:p>
          <w:p w14:paraId="0B4DA4A9" w14:textId="77777777" w:rsidR="000C191B" w:rsidRDefault="000C191B" w:rsidP="00D11D06">
            <w:pPr>
              <w:pStyle w:val="a9"/>
              <w:spacing w:before="150" w:beforeAutospacing="0" w:after="150" w:afterAutospacing="0"/>
              <w:jc w:val="center"/>
              <w:rPr>
                <w:rFonts w:ascii="&amp;quot" w:eastAsiaTheme="minorEastAsia" w:hAnsi="&amp;quot" w:hint="eastAsia"/>
                <w:color w:val="FF0000"/>
              </w:rPr>
            </w:pPr>
            <w:r w:rsidRPr="00835CAE">
              <w:rPr>
                <w:rFonts w:ascii="&amp;quot" w:eastAsiaTheme="minorEastAsia" w:hAnsi="&amp;quot"/>
              </w:rPr>
              <w:t>G=1</w:t>
            </w:r>
          </w:p>
        </w:tc>
        <w:tc>
          <w:tcPr>
            <w:tcW w:w="1654" w:type="dxa"/>
            <w:shd w:val="clear" w:color="auto" w:fill="000000" w:themeFill="text1"/>
          </w:tcPr>
          <w:p w14:paraId="3CB2AB0E" w14:textId="77777777" w:rsidR="000C191B" w:rsidRPr="00B60DDB" w:rsidRDefault="000C191B" w:rsidP="00D11D06">
            <w:pPr>
              <w:pStyle w:val="a9"/>
              <w:spacing w:before="150" w:beforeAutospacing="0" w:after="150" w:afterAutospacing="0"/>
              <w:jc w:val="center"/>
              <w:rPr>
                <w:rFonts w:ascii="&amp;quot" w:eastAsiaTheme="minorEastAsia" w:hAnsi="&amp;quot" w:hint="eastAsia"/>
                <w:color w:val="000000" w:themeColor="text1"/>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w:t>
            </w: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3</w:t>
            </w:r>
            <w:r w:rsidRPr="00B60DDB">
              <w:rPr>
                <w:rFonts w:ascii="&amp;quot" w:eastAsiaTheme="minorEastAsia" w:hAnsi="&amp;quot" w:hint="eastAsia"/>
                <w:color w:val="FFFFFF" w:themeColor="background1"/>
              </w:rPr>
              <w:t>）</w:t>
            </w:r>
          </w:p>
        </w:tc>
        <w:tc>
          <w:tcPr>
            <w:tcW w:w="1681" w:type="dxa"/>
            <w:shd w:val="clear" w:color="auto" w:fill="FF0000"/>
          </w:tcPr>
          <w:p w14:paraId="2D5912C0" w14:textId="77777777" w:rsidR="000C191B" w:rsidRDefault="000C191B" w:rsidP="00D11D06">
            <w:pPr>
              <w:pStyle w:val="a9"/>
              <w:spacing w:before="150" w:beforeAutospacing="0" w:after="150" w:afterAutospacing="0"/>
              <w:jc w:val="center"/>
              <w:rPr>
                <w:rFonts w:ascii="&amp;quot" w:eastAsiaTheme="minorEastAsia" w:hAnsi="&amp;quot" w:hint="eastAsia"/>
                <w:color w:val="FF0000"/>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4</w:t>
            </w:r>
            <w:r w:rsidRPr="00B60DDB">
              <w:rPr>
                <w:rFonts w:ascii="&amp;quot" w:eastAsiaTheme="minorEastAsia" w:hAnsi="&amp;quot" w:hint="eastAsia"/>
                <w:color w:val="FFFFFF" w:themeColor="background1"/>
              </w:rPr>
              <w:t>）</w:t>
            </w:r>
          </w:p>
        </w:tc>
        <w:tc>
          <w:tcPr>
            <w:tcW w:w="1654" w:type="dxa"/>
          </w:tcPr>
          <w:p w14:paraId="4D312159" w14:textId="77777777" w:rsidR="000C191B" w:rsidRDefault="000C191B"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572711" w:rsidRPr="008B2E98" w14:paraId="3C312F44" w14:textId="77777777" w:rsidTr="00572711">
        <w:tc>
          <w:tcPr>
            <w:tcW w:w="1653" w:type="dxa"/>
            <w:shd w:val="clear" w:color="auto" w:fill="FFFFFF" w:themeFill="background1"/>
          </w:tcPr>
          <w:p w14:paraId="558A2F75" w14:textId="77777777" w:rsidR="00572711" w:rsidRPr="000C191B" w:rsidRDefault="00572711" w:rsidP="00572711">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F=5</w:t>
            </w:r>
          </w:p>
          <w:p w14:paraId="314B8D52" w14:textId="77777777" w:rsidR="00572711" w:rsidRPr="000C191B" w:rsidRDefault="00572711" w:rsidP="00572711">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H=4</w:t>
            </w:r>
          </w:p>
          <w:p w14:paraId="3A795942" w14:textId="77777777" w:rsidR="00572711" w:rsidRDefault="00572711" w:rsidP="00572711">
            <w:pPr>
              <w:pStyle w:val="a9"/>
              <w:spacing w:before="150" w:beforeAutospacing="0" w:after="150" w:afterAutospacing="0"/>
              <w:jc w:val="center"/>
              <w:rPr>
                <w:rFonts w:ascii="&amp;quot" w:eastAsiaTheme="minorEastAsia" w:hAnsi="&amp;quot" w:hint="eastAsia"/>
                <w:color w:val="FF0000"/>
              </w:rPr>
            </w:pPr>
            <w:r w:rsidRPr="000C191B">
              <w:rPr>
                <w:rFonts w:ascii="&amp;quot" w:eastAsiaTheme="minorEastAsia" w:hAnsi="&amp;quot"/>
              </w:rPr>
              <w:t>G=1</w:t>
            </w:r>
          </w:p>
        </w:tc>
        <w:tc>
          <w:tcPr>
            <w:tcW w:w="1654" w:type="dxa"/>
            <w:shd w:val="clear" w:color="auto" w:fill="FFFF00"/>
          </w:tcPr>
          <w:p w14:paraId="4F669726" w14:textId="0C987C6C"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2DC165BF" w14:textId="736A6EC5"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5C6203FA" w14:textId="01906278"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2</w:t>
            </w:r>
          </w:p>
        </w:tc>
        <w:tc>
          <w:tcPr>
            <w:tcW w:w="1654" w:type="dxa"/>
          </w:tcPr>
          <w:p w14:paraId="6FA4779F"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138E120A"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2</w:t>
            </w:r>
          </w:p>
          <w:p w14:paraId="373F8734" w14:textId="4C56C619"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681" w:type="dxa"/>
          </w:tcPr>
          <w:p w14:paraId="1B32B99F" w14:textId="7777777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654" w:type="dxa"/>
          </w:tcPr>
          <w:p w14:paraId="0407D98A" w14:textId="7777777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572711" w:rsidRPr="008B2E98" w14:paraId="1BD39C87" w14:textId="77777777" w:rsidTr="00572711">
        <w:tc>
          <w:tcPr>
            <w:tcW w:w="1653" w:type="dxa"/>
          </w:tcPr>
          <w:p w14:paraId="45EF1D05" w14:textId="7777777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654" w:type="dxa"/>
          </w:tcPr>
          <w:p w14:paraId="464AD410"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3FB646E0"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4</w:t>
            </w:r>
          </w:p>
          <w:p w14:paraId="01391014" w14:textId="4EC9C9C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654" w:type="dxa"/>
          </w:tcPr>
          <w:p w14:paraId="052A78C8" w14:textId="7777777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p>
        </w:tc>
        <w:tc>
          <w:tcPr>
            <w:tcW w:w="1681" w:type="dxa"/>
          </w:tcPr>
          <w:p w14:paraId="496835E6" w14:textId="7777777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654" w:type="dxa"/>
          </w:tcPr>
          <w:p w14:paraId="3DE88218" w14:textId="77777777" w:rsidR="00572711"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bl>
    <w:p w14:paraId="4FCF6133" w14:textId="34923CE6" w:rsidR="00AB55CB" w:rsidRDefault="00AB55CB">
      <w:pPr>
        <w:widowControl/>
        <w:spacing w:line="240" w:lineRule="auto"/>
        <w:ind w:firstLineChars="0" w:firstLine="0"/>
      </w:pPr>
    </w:p>
    <w:p w14:paraId="693715AD" w14:textId="44A08929" w:rsidR="00D32FD3" w:rsidRDefault="00D32FD3">
      <w:pPr>
        <w:widowControl/>
        <w:spacing w:line="240" w:lineRule="auto"/>
        <w:ind w:firstLineChars="0" w:firstLine="0"/>
      </w:pPr>
    </w:p>
    <w:p w14:paraId="5DBABAD1" w14:textId="5F9DC45B" w:rsidR="0067161E" w:rsidRDefault="0067161E">
      <w:pPr>
        <w:widowControl/>
        <w:spacing w:line="240" w:lineRule="auto"/>
        <w:ind w:firstLineChars="0" w:firstLine="0"/>
      </w:pPr>
    </w:p>
    <w:p w14:paraId="4282CE7F" w14:textId="2F38A625" w:rsidR="0067161E" w:rsidRDefault="0067161E">
      <w:pPr>
        <w:widowControl/>
        <w:spacing w:line="240" w:lineRule="auto"/>
        <w:ind w:firstLineChars="0" w:firstLine="0"/>
      </w:pPr>
    </w:p>
    <w:p w14:paraId="2B4AA246" w14:textId="77777777" w:rsidR="0067161E" w:rsidRDefault="0067161E">
      <w:pPr>
        <w:widowControl/>
        <w:spacing w:line="240" w:lineRule="auto"/>
        <w:ind w:firstLineChars="0" w:firstLine="0"/>
      </w:pPr>
    </w:p>
    <w:p w14:paraId="2BD49770" w14:textId="15C271B1" w:rsidR="00D32FD3" w:rsidRDefault="00D32FD3">
      <w:pPr>
        <w:widowControl/>
        <w:spacing w:line="240" w:lineRule="auto"/>
        <w:ind w:firstLineChars="0" w:firstLine="0"/>
      </w:pPr>
    </w:p>
    <w:tbl>
      <w:tblPr>
        <w:tblStyle w:val="a3"/>
        <w:tblW w:w="0" w:type="auto"/>
        <w:tblLook w:val="04A0" w:firstRow="1" w:lastRow="0" w:firstColumn="1" w:lastColumn="0" w:noHBand="0" w:noVBand="1"/>
      </w:tblPr>
      <w:tblGrid>
        <w:gridCol w:w="1658"/>
        <w:gridCol w:w="1634"/>
        <w:gridCol w:w="1659"/>
        <w:gridCol w:w="1685"/>
        <w:gridCol w:w="1660"/>
      </w:tblGrid>
      <w:tr w:rsidR="00D32FD3" w14:paraId="3D1F6BEC" w14:textId="77777777" w:rsidTr="00D11D06">
        <w:tc>
          <w:tcPr>
            <w:tcW w:w="1803" w:type="dxa"/>
            <w:shd w:val="clear" w:color="auto" w:fill="00B050"/>
          </w:tcPr>
          <w:p w14:paraId="526AF3EB" w14:textId="77777777" w:rsidR="00D32FD3" w:rsidRPr="0084153B" w:rsidRDefault="00D32FD3"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shd w:val="clear" w:color="auto" w:fill="FFFF00"/>
          </w:tcPr>
          <w:p w14:paraId="6C1C500A" w14:textId="77777777" w:rsidR="00D32FD3" w:rsidRPr="00835CAE" w:rsidRDefault="00D32FD3"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3</w:t>
            </w:r>
          </w:p>
          <w:p w14:paraId="15378F63" w14:textId="77777777" w:rsidR="00D32FD3" w:rsidRPr="00835CAE" w:rsidRDefault="00D32FD3"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2</w:t>
            </w:r>
          </w:p>
          <w:p w14:paraId="0F849745" w14:textId="77777777" w:rsidR="00D32FD3" w:rsidRDefault="00D32FD3" w:rsidP="00D11D06">
            <w:pPr>
              <w:pStyle w:val="a9"/>
              <w:spacing w:before="150" w:beforeAutospacing="0" w:after="150" w:afterAutospacing="0"/>
              <w:jc w:val="center"/>
              <w:rPr>
                <w:rFonts w:ascii="&amp;quot" w:eastAsiaTheme="minorEastAsia" w:hAnsi="&amp;quot" w:hint="eastAsia"/>
                <w:color w:val="FF0000"/>
              </w:rPr>
            </w:pPr>
            <w:r w:rsidRPr="00835CAE">
              <w:rPr>
                <w:rFonts w:ascii="&amp;quot" w:eastAsiaTheme="minorEastAsia" w:hAnsi="&amp;quot"/>
              </w:rPr>
              <w:t>G=1</w:t>
            </w:r>
          </w:p>
        </w:tc>
        <w:tc>
          <w:tcPr>
            <w:tcW w:w="1803" w:type="dxa"/>
            <w:shd w:val="clear" w:color="auto" w:fill="000000" w:themeFill="text1"/>
          </w:tcPr>
          <w:p w14:paraId="6CABDE6C" w14:textId="77777777" w:rsidR="00D32FD3" w:rsidRPr="00B60DDB" w:rsidRDefault="00D32FD3" w:rsidP="00D11D06">
            <w:pPr>
              <w:pStyle w:val="a9"/>
              <w:spacing w:before="150" w:beforeAutospacing="0" w:after="150" w:afterAutospacing="0"/>
              <w:jc w:val="center"/>
              <w:rPr>
                <w:rFonts w:ascii="&amp;quot" w:eastAsiaTheme="minorEastAsia" w:hAnsi="&amp;quot" w:hint="eastAsia"/>
                <w:color w:val="000000" w:themeColor="text1"/>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w:t>
            </w: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3</w:t>
            </w:r>
            <w:r w:rsidRPr="00B60DDB">
              <w:rPr>
                <w:rFonts w:ascii="&amp;quot" w:eastAsiaTheme="minorEastAsia" w:hAnsi="&amp;quot" w:hint="eastAsia"/>
                <w:color w:val="FFFFFF" w:themeColor="background1"/>
              </w:rPr>
              <w:t>）</w:t>
            </w:r>
          </w:p>
        </w:tc>
        <w:tc>
          <w:tcPr>
            <w:tcW w:w="1803" w:type="dxa"/>
            <w:shd w:val="clear" w:color="auto" w:fill="FF0000"/>
          </w:tcPr>
          <w:p w14:paraId="1880C375" w14:textId="77777777" w:rsidR="00D32FD3" w:rsidRDefault="00D32FD3" w:rsidP="00D11D06">
            <w:pPr>
              <w:pStyle w:val="a9"/>
              <w:spacing w:before="150" w:beforeAutospacing="0" w:after="150" w:afterAutospacing="0"/>
              <w:jc w:val="center"/>
              <w:rPr>
                <w:rFonts w:ascii="&amp;quot" w:eastAsiaTheme="minorEastAsia" w:hAnsi="&amp;quot" w:hint="eastAsia"/>
                <w:color w:val="FF0000"/>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4</w:t>
            </w:r>
            <w:r w:rsidRPr="00B60DDB">
              <w:rPr>
                <w:rFonts w:ascii="&amp;quot" w:eastAsiaTheme="minorEastAsia" w:hAnsi="&amp;quot" w:hint="eastAsia"/>
                <w:color w:val="FFFFFF" w:themeColor="background1"/>
              </w:rPr>
              <w:t>）</w:t>
            </w:r>
          </w:p>
        </w:tc>
        <w:tc>
          <w:tcPr>
            <w:tcW w:w="1804" w:type="dxa"/>
          </w:tcPr>
          <w:p w14:paraId="1ED71A7A" w14:textId="77777777" w:rsidR="00D32FD3" w:rsidRDefault="00D32FD3"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D32FD3" w:rsidRPr="008B2E98" w14:paraId="74DC465A" w14:textId="77777777" w:rsidTr="00572711">
        <w:tc>
          <w:tcPr>
            <w:tcW w:w="1803" w:type="dxa"/>
            <w:shd w:val="clear" w:color="auto" w:fill="FFFFFF" w:themeFill="background1"/>
          </w:tcPr>
          <w:p w14:paraId="797C2003" w14:textId="77777777" w:rsidR="00D32FD3" w:rsidRPr="000C191B" w:rsidRDefault="00D32FD3" w:rsidP="00D11D06">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F=5</w:t>
            </w:r>
          </w:p>
          <w:p w14:paraId="29E506C8" w14:textId="77777777" w:rsidR="00D32FD3" w:rsidRPr="000C191B" w:rsidRDefault="00D32FD3" w:rsidP="00D11D06">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H=4</w:t>
            </w:r>
          </w:p>
          <w:p w14:paraId="5241EB84" w14:textId="77777777" w:rsidR="00D32FD3" w:rsidRDefault="00D32FD3" w:rsidP="00D11D06">
            <w:pPr>
              <w:pStyle w:val="a9"/>
              <w:spacing w:before="150" w:beforeAutospacing="0" w:after="150" w:afterAutospacing="0"/>
              <w:jc w:val="center"/>
              <w:rPr>
                <w:rFonts w:ascii="&amp;quot" w:eastAsiaTheme="minorEastAsia" w:hAnsi="&amp;quot" w:hint="eastAsia"/>
                <w:color w:val="FF0000"/>
              </w:rPr>
            </w:pPr>
            <w:r w:rsidRPr="000C191B">
              <w:rPr>
                <w:rFonts w:ascii="&amp;quot" w:eastAsiaTheme="minorEastAsia" w:hAnsi="&amp;quot"/>
              </w:rPr>
              <w:t>G=1</w:t>
            </w:r>
          </w:p>
        </w:tc>
        <w:tc>
          <w:tcPr>
            <w:tcW w:w="1803" w:type="dxa"/>
            <w:shd w:val="clear" w:color="auto" w:fill="FFFF00"/>
          </w:tcPr>
          <w:p w14:paraId="45F4FE05" w14:textId="77777777" w:rsidR="00D32FD3" w:rsidRPr="00835CAE" w:rsidRDefault="00D32FD3"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62C1E234" w14:textId="77777777" w:rsidR="00D32FD3" w:rsidRPr="00835CAE" w:rsidRDefault="00D32FD3"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430FBD4E" w14:textId="77777777" w:rsidR="00D32FD3" w:rsidRPr="008B2E98" w:rsidRDefault="00D32FD3"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2</w:t>
            </w:r>
          </w:p>
        </w:tc>
        <w:tc>
          <w:tcPr>
            <w:tcW w:w="1803" w:type="dxa"/>
            <w:shd w:val="clear" w:color="auto" w:fill="FFFF00"/>
          </w:tcPr>
          <w:p w14:paraId="0710F784" w14:textId="77777777" w:rsidR="00D32FD3" w:rsidRPr="00835CAE" w:rsidRDefault="00D32FD3" w:rsidP="00D32FD3">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30F43588" w14:textId="77777777" w:rsidR="00D32FD3" w:rsidRPr="00835CAE" w:rsidRDefault="00D32FD3" w:rsidP="00D32FD3">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2</w:t>
            </w:r>
          </w:p>
          <w:p w14:paraId="4DDE4010" w14:textId="23B66D30" w:rsidR="00D32FD3" w:rsidRPr="008B2E98" w:rsidRDefault="00D32FD3" w:rsidP="00D32FD3">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803" w:type="dxa"/>
          </w:tcPr>
          <w:p w14:paraId="00E64ECD"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1E69D1C3"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1</w:t>
            </w:r>
          </w:p>
          <w:p w14:paraId="624C80C6" w14:textId="5CA0DDA9" w:rsidR="00D32FD3"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4</w:t>
            </w:r>
          </w:p>
        </w:tc>
        <w:tc>
          <w:tcPr>
            <w:tcW w:w="1804" w:type="dxa"/>
          </w:tcPr>
          <w:p w14:paraId="2BF51967" w14:textId="77777777" w:rsidR="00D32FD3" w:rsidRPr="008B2E98" w:rsidRDefault="00D32FD3"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D32FD3" w:rsidRPr="008B2E98" w14:paraId="368CF684" w14:textId="77777777" w:rsidTr="00D11D06">
        <w:tc>
          <w:tcPr>
            <w:tcW w:w="1803" w:type="dxa"/>
          </w:tcPr>
          <w:p w14:paraId="4183E4E7" w14:textId="77777777" w:rsidR="00D32FD3" w:rsidRPr="008B2E98" w:rsidRDefault="00D32FD3"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tcPr>
          <w:p w14:paraId="55FE4D12"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17DF8D53"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4</w:t>
            </w:r>
          </w:p>
          <w:p w14:paraId="7BF155A5" w14:textId="763D5E33" w:rsidR="00D32FD3"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803" w:type="dxa"/>
          </w:tcPr>
          <w:p w14:paraId="61FD43D8"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4C20A842" w14:textId="77777777" w:rsidR="00572711" w:rsidRPr="00835CAE" w:rsidRDefault="00572711" w:rsidP="00572711">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746F9213" w14:textId="1BE3D04F" w:rsidR="00D32FD3" w:rsidRPr="008B2E98" w:rsidRDefault="00572711" w:rsidP="00572711">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4</w:t>
            </w:r>
          </w:p>
        </w:tc>
        <w:tc>
          <w:tcPr>
            <w:tcW w:w="1803" w:type="dxa"/>
          </w:tcPr>
          <w:p w14:paraId="7743DBE9" w14:textId="77777777" w:rsidR="00D32FD3" w:rsidRPr="008B2E98" w:rsidRDefault="00D32FD3"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804" w:type="dxa"/>
          </w:tcPr>
          <w:p w14:paraId="015860FA" w14:textId="77777777" w:rsidR="00D32FD3" w:rsidRPr="008B2E98" w:rsidRDefault="00D32FD3"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bl>
    <w:p w14:paraId="0787286B" w14:textId="37FA9D53" w:rsidR="00D32FD3" w:rsidRDefault="00D32FD3">
      <w:pPr>
        <w:widowControl/>
        <w:spacing w:line="240" w:lineRule="auto"/>
        <w:ind w:firstLineChars="0" w:firstLine="0"/>
      </w:pPr>
    </w:p>
    <w:p w14:paraId="247256BD" w14:textId="5176657A" w:rsidR="00572711" w:rsidRDefault="00572711">
      <w:pPr>
        <w:widowControl/>
        <w:spacing w:line="240" w:lineRule="auto"/>
        <w:ind w:firstLineChars="0" w:firstLine="0"/>
      </w:pPr>
    </w:p>
    <w:p w14:paraId="461FEAD6" w14:textId="5180F4B3" w:rsidR="00572711" w:rsidRDefault="00572711">
      <w:pPr>
        <w:widowControl/>
        <w:spacing w:line="240" w:lineRule="auto"/>
        <w:ind w:firstLineChars="0" w:firstLine="0"/>
      </w:pPr>
    </w:p>
    <w:p w14:paraId="5B385283" w14:textId="1AC2637A" w:rsidR="00572711" w:rsidRDefault="00572711">
      <w:pPr>
        <w:widowControl/>
        <w:spacing w:line="240" w:lineRule="auto"/>
        <w:ind w:firstLineChars="0" w:firstLine="0"/>
      </w:pPr>
    </w:p>
    <w:p w14:paraId="2E6F0AC6" w14:textId="74FD2465" w:rsidR="00572711" w:rsidRDefault="00572711">
      <w:pPr>
        <w:widowControl/>
        <w:spacing w:line="240" w:lineRule="auto"/>
        <w:ind w:firstLineChars="0" w:firstLine="0"/>
      </w:pPr>
    </w:p>
    <w:p w14:paraId="2E6A280F" w14:textId="398F9A8C" w:rsidR="00572711" w:rsidRDefault="00572711">
      <w:pPr>
        <w:widowControl/>
        <w:spacing w:line="240" w:lineRule="auto"/>
        <w:ind w:firstLineChars="0" w:firstLine="0"/>
      </w:pPr>
    </w:p>
    <w:p w14:paraId="5528B131" w14:textId="152297D2" w:rsidR="00572711" w:rsidRDefault="00572711">
      <w:pPr>
        <w:widowControl/>
        <w:spacing w:line="240" w:lineRule="auto"/>
        <w:ind w:firstLineChars="0" w:firstLine="0"/>
      </w:pPr>
    </w:p>
    <w:p w14:paraId="6B26FFCB" w14:textId="52300AE7" w:rsidR="00572711" w:rsidRDefault="00572711">
      <w:pPr>
        <w:widowControl/>
        <w:spacing w:line="240" w:lineRule="auto"/>
        <w:ind w:firstLineChars="0" w:firstLine="0"/>
      </w:pPr>
    </w:p>
    <w:p w14:paraId="181F1903" w14:textId="7C0F3A70" w:rsidR="00572711" w:rsidRDefault="00572711">
      <w:pPr>
        <w:widowControl/>
        <w:spacing w:line="240" w:lineRule="auto"/>
        <w:ind w:firstLineChars="0" w:firstLine="0"/>
      </w:pPr>
    </w:p>
    <w:p w14:paraId="6F41DD49" w14:textId="4CD32A70" w:rsidR="00572711" w:rsidRDefault="00572711">
      <w:pPr>
        <w:widowControl/>
        <w:spacing w:line="240" w:lineRule="auto"/>
        <w:ind w:firstLineChars="0" w:firstLine="0"/>
      </w:pPr>
    </w:p>
    <w:p w14:paraId="5C0FDA56" w14:textId="6737F24D" w:rsidR="00572711" w:rsidRDefault="00572711">
      <w:pPr>
        <w:widowControl/>
        <w:spacing w:line="240" w:lineRule="auto"/>
        <w:ind w:firstLineChars="0" w:firstLine="0"/>
      </w:pPr>
    </w:p>
    <w:p w14:paraId="7E2DD44A" w14:textId="77777777" w:rsidR="00572711" w:rsidRDefault="00572711">
      <w:pPr>
        <w:widowControl/>
        <w:spacing w:line="240" w:lineRule="auto"/>
        <w:ind w:firstLineChars="0" w:firstLine="0"/>
      </w:pPr>
    </w:p>
    <w:tbl>
      <w:tblPr>
        <w:tblStyle w:val="a3"/>
        <w:tblW w:w="0" w:type="auto"/>
        <w:tblLook w:val="04A0" w:firstRow="1" w:lastRow="0" w:firstColumn="1" w:lastColumn="0" w:noHBand="0" w:noVBand="1"/>
      </w:tblPr>
      <w:tblGrid>
        <w:gridCol w:w="1658"/>
        <w:gridCol w:w="1634"/>
        <w:gridCol w:w="1659"/>
        <w:gridCol w:w="1685"/>
        <w:gridCol w:w="1660"/>
      </w:tblGrid>
      <w:tr w:rsidR="00745D5C" w14:paraId="69A479B4" w14:textId="77777777" w:rsidTr="00D11D06">
        <w:tc>
          <w:tcPr>
            <w:tcW w:w="1803" w:type="dxa"/>
            <w:shd w:val="clear" w:color="auto" w:fill="00B050"/>
          </w:tcPr>
          <w:p w14:paraId="6A8413F7" w14:textId="77777777" w:rsidR="00745D5C" w:rsidRPr="0084153B" w:rsidRDefault="00745D5C"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shd w:val="clear" w:color="auto" w:fill="FFFF00"/>
          </w:tcPr>
          <w:p w14:paraId="67FED3B4" w14:textId="77777777" w:rsidR="00745D5C" w:rsidRPr="00835CAE" w:rsidRDefault="00745D5C"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3</w:t>
            </w:r>
          </w:p>
          <w:p w14:paraId="360C8C97" w14:textId="77777777" w:rsidR="00745D5C" w:rsidRPr="00835CAE" w:rsidRDefault="00745D5C"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2</w:t>
            </w:r>
          </w:p>
          <w:p w14:paraId="1A7A3B6C" w14:textId="77777777" w:rsidR="00745D5C" w:rsidRDefault="00745D5C" w:rsidP="00D11D06">
            <w:pPr>
              <w:pStyle w:val="a9"/>
              <w:spacing w:before="150" w:beforeAutospacing="0" w:after="150" w:afterAutospacing="0"/>
              <w:jc w:val="center"/>
              <w:rPr>
                <w:rFonts w:ascii="&amp;quot" w:eastAsiaTheme="minorEastAsia" w:hAnsi="&amp;quot" w:hint="eastAsia"/>
                <w:color w:val="FF0000"/>
              </w:rPr>
            </w:pPr>
            <w:r w:rsidRPr="00835CAE">
              <w:rPr>
                <w:rFonts w:ascii="&amp;quot" w:eastAsiaTheme="minorEastAsia" w:hAnsi="&amp;quot"/>
              </w:rPr>
              <w:t>G=1</w:t>
            </w:r>
          </w:p>
        </w:tc>
        <w:tc>
          <w:tcPr>
            <w:tcW w:w="1803" w:type="dxa"/>
            <w:shd w:val="clear" w:color="auto" w:fill="000000" w:themeFill="text1"/>
          </w:tcPr>
          <w:p w14:paraId="5E466B69" w14:textId="77777777" w:rsidR="00745D5C" w:rsidRPr="00B60DDB" w:rsidRDefault="00745D5C" w:rsidP="00D11D06">
            <w:pPr>
              <w:pStyle w:val="a9"/>
              <w:spacing w:before="150" w:beforeAutospacing="0" w:after="150" w:afterAutospacing="0"/>
              <w:jc w:val="center"/>
              <w:rPr>
                <w:rFonts w:ascii="&amp;quot" w:eastAsiaTheme="minorEastAsia" w:hAnsi="&amp;quot" w:hint="eastAsia"/>
                <w:color w:val="000000" w:themeColor="text1"/>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w:t>
            </w: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3</w:t>
            </w:r>
            <w:r w:rsidRPr="00B60DDB">
              <w:rPr>
                <w:rFonts w:ascii="&amp;quot" w:eastAsiaTheme="minorEastAsia" w:hAnsi="&amp;quot" w:hint="eastAsia"/>
                <w:color w:val="FFFFFF" w:themeColor="background1"/>
              </w:rPr>
              <w:t>）</w:t>
            </w:r>
          </w:p>
        </w:tc>
        <w:tc>
          <w:tcPr>
            <w:tcW w:w="1803" w:type="dxa"/>
            <w:shd w:val="clear" w:color="auto" w:fill="FF0000"/>
          </w:tcPr>
          <w:p w14:paraId="4E93786E" w14:textId="77777777" w:rsidR="00745D5C" w:rsidRDefault="00745D5C" w:rsidP="00D11D06">
            <w:pPr>
              <w:pStyle w:val="a9"/>
              <w:spacing w:before="150" w:beforeAutospacing="0" w:after="150" w:afterAutospacing="0"/>
              <w:jc w:val="center"/>
              <w:rPr>
                <w:rFonts w:ascii="&amp;quot" w:eastAsiaTheme="minorEastAsia" w:hAnsi="&amp;quot" w:hint="eastAsia"/>
                <w:color w:val="FF0000"/>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4</w:t>
            </w:r>
            <w:r w:rsidRPr="00B60DDB">
              <w:rPr>
                <w:rFonts w:ascii="&amp;quot" w:eastAsiaTheme="minorEastAsia" w:hAnsi="&amp;quot" w:hint="eastAsia"/>
                <w:color w:val="FFFFFF" w:themeColor="background1"/>
              </w:rPr>
              <w:t>）</w:t>
            </w:r>
          </w:p>
        </w:tc>
        <w:tc>
          <w:tcPr>
            <w:tcW w:w="1804" w:type="dxa"/>
          </w:tcPr>
          <w:p w14:paraId="0A7FF346" w14:textId="77777777" w:rsidR="00745D5C" w:rsidRDefault="00745D5C"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745D5C" w:rsidRPr="008B2E98" w14:paraId="057CE904" w14:textId="77777777" w:rsidTr="00807685">
        <w:tc>
          <w:tcPr>
            <w:tcW w:w="1803" w:type="dxa"/>
            <w:shd w:val="clear" w:color="auto" w:fill="FFFFFF" w:themeFill="background1"/>
          </w:tcPr>
          <w:p w14:paraId="65DDCDD9" w14:textId="77777777" w:rsidR="00745D5C" w:rsidRPr="000C191B" w:rsidRDefault="00745D5C" w:rsidP="00D11D06">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F=5</w:t>
            </w:r>
          </w:p>
          <w:p w14:paraId="092EE769" w14:textId="77777777" w:rsidR="00745D5C" w:rsidRPr="000C191B" w:rsidRDefault="00745D5C" w:rsidP="00D11D06">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H=4</w:t>
            </w:r>
          </w:p>
          <w:p w14:paraId="677057FF" w14:textId="77777777" w:rsidR="00745D5C" w:rsidRDefault="00745D5C" w:rsidP="00D11D06">
            <w:pPr>
              <w:pStyle w:val="a9"/>
              <w:spacing w:before="150" w:beforeAutospacing="0" w:after="150" w:afterAutospacing="0"/>
              <w:jc w:val="center"/>
              <w:rPr>
                <w:rFonts w:ascii="&amp;quot" w:eastAsiaTheme="minorEastAsia" w:hAnsi="&amp;quot" w:hint="eastAsia"/>
                <w:color w:val="FF0000"/>
              </w:rPr>
            </w:pPr>
            <w:r w:rsidRPr="000C191B">
              <w:rPr>
                <w:rFonts w:ascii="&amp;quot" w:eastAsiaTheme="minorEastAsia" w:hAnsi="&amp;quot"/>
              </w:rPr>
              <w:t>G=1</w:t>
            </w:r>
          </w:p>
        </w:tc>
        <w:tc>
          <w:tcPr>
            <w:tcW w:w="1803" w:type="dxa"/>
            <w:shd w:val="clear" w:color="auto" w:fill="FFFF00"/>
          </w:tcPr>
          <w:p w14:paraId="5BECBBF5" w14:textId="77777777" w:rsidR="00745D5C" w:rsidRPr="00835CAE" w:rsidRDefault="00745D5C"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23F39C8B" w14:textId="77777777" w:rsidR="00745D5C" w:rsidRPr="00835CAE" w:rsidRDefault="00745D5C"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53C9419C" w14:textId="77777777" w:rsidR="00745D5C" w:rsidRPr="008B2E98" w:rsidRDefault="00745D5C"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2</w:t>
            </w:r>
          </w:p>
        </w:tc>
        <w:tc>
          <w:tcPr>
            <w:tcW w:w="1803" w:type="dxa"/>
            <w:shd w:val="clear" w:color="auto" w:fill="FFFF00"/>
          </w:tcPr>
          <w:p w14:paraId="53F63C69" w14:textId="77777777" w:rsidR="00497F7B" w:rsidRPr="00835CAE" w:rsidRDefault="00497F7B" w:rsidP="00497F7B">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28787C6F" w14:textId="270DFD47" w:rsidR="00497F7B" w:rsidRPr="00835CAE" w:rsidRDefault="00497F7B" w:rsidP="00497F7B">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2</w:t>
            </w:r>
          </w:p>
          <w:p w14:paraId="6AE6D197" w14:textId="4C029D19" w:rsidR="00745D5C" w:rsidRPr="008B2E98" w:rsidRDefault="00497F7B" w:rsidP="00497F7B">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803" w:type="dxa"/>
            <w:shd w:val="clear" w:color="auto" w:fill="FFFF00"/>
          </w:tcPr>
          <w:p w14:paraId="43069210" w14:textId="77777777" w:rsidR="00807685" w:rsidRPr="00835CAE" w:rsidRDefault="00807685" w:rsidP="00807685">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5</w:t>
            </w:r>
          </w:p>
          <w:p w14:paraId="6E1E4FDE" w14:textId="0072CA0D" w:rsidR="00807685" w:rsidRPr="00835CAE" w:rsidRDefault="00807685" w:rsidP="00807685">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1</w:t>
            </w:r>
          </w:p>
          <w:p w14:paraId="3403787B" w14:textId="40B50490" w:rsidR="00745D5C" w:rsidRPr="008B2E98" w:rsidRDefault="00807685" w:rsidP="00807685">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4</w:t>
            </w:r>
          </w:p>
        </w:tc>
        <w:tc>
          <w:tcPr>
            <w:tcW w:w="1804" w:type="dxa"/>
          </w:tcPr>
          <w:p w14:paraId="0431CC72" w14:textId="77777777" w:rsidR="00745D5C" w:rsidRPr="008B2E98" w:rsidRDefault="00745D5C"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2</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745D5C" w:rsidRPr="008B2E98" w14:paraId="3AE7EB02" w14:textId="77777777" w:rsidTr="00D11D06">
        <w:tc>
          <w:tcPr>
            <w:tcW w:w="1803" w:type="dxa"/>
          </w:tcPr>
          <w:p w14:paraId="2403E964" w14:textId="77777777" w:rsidR="00745D5C" w:rsidRPr="008B2E98" w:rsidRDefault="00745D5C"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tcPr>
          <w:p w14:paraId="124942A8" w14:textId="5EA33325" w:rsidR="005B2586" w:rsidRPr="00835CAE" w:rsidRDefault="005B2586" w:rsidP="005B258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1F8ED783" w14:textId="3375431A" w:rsidR="005B2586" w:rsidRPr="00835CAE" w:rsidRDefault="005B2586" w:rsidP="005B258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4</w:t>
            </w:r>
          </w:p>
          <w:p w14:paraId="451D57E0" w14:textId="3BE68807" w:rsidR="00745D5C" w:rsidRPr="008B2E98" w:rsidRDefault="005B2586" w:rsidP="005B258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803" w:type="dxa"/>
          </w:tcPr>
          <w:p w14:paraId="6C27D45F" w14:textId="5641D9FD" w:rsidR="00807685" w:rsidRPr="00835CAE" w:rsidRDefault="00807685" w:rsidP="00807685">
            <w:pPr>
              <w:pStyle w:val="a9"/>
              <w:spacing w:before="150" w:beforeAutospacing="0" w:after="150" w:afterAutospacing="0"/>
              <w:jc w:val="center"/>
              <w:rPr>
                <w:rFonts w:ascii="&amp;quot" w:eastAsiaTheme="minorEastAsia" w:hAnsi="&amp;quot" w:hint="eastAsia"/>
              </w:rPr>
            </w:pPr>
            <w:bookmarkStart w:id="0" w:name="OLE_LINK1"/>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4F0B1F12" w14:textId="30226BF4" w:rsidR="00807685" w:rsidRPr="00835CAE" w:rsidRDefault="00807685" w:rsidP="00807685">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11C10F35" w14:textId="2A7DA011" w:rsidR="00745D5C" w:rsidRPr="008B2E98" w:rsidRDefault="00807685" w:rsidP="00807685">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4</w:t>
            </w:r>
            <w:bookmarkEnd w:id="0"/>
          </w:p>
        </w:tc>
        <w:tc>
          <w:tcPr>
            <w:tcW w:w="1803" w:type="dxa"/>
          </w:tcPr>
          <w:p w14:paraId="36712E22" w14:textId="77777777" w:rsidR="00745D5C" w:rsidRPr="008B2E98" w:rsidRDefault="00745D5C"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4</w:t>
            </w:r>
            <w:r w:rsidRPr="008B2E98">
              <w:rPr>
                <w:rFonts w:ascii="&amp;quot" w:eastAsiaTheme="minorEastAsia" w:hAnsi="&amp;quot" w:hint="eastAsia"/>
                <w:color w:val="000000" w:themeColor="text1"/>
              </w:rPr>
              <w:t>）</w:t>
            </w:r>
          </w:p>
        </w:tc>
        <w:tc>
          <w:tcPr>
            <w:tcW w:w="1804" w:type="dxa"/>
          </w:tcPr>
          <w:p w14:paraId="2F03ABF0" w14:textId="77777777" w:rsidR="00745D5C" w:rsidRPr="008B2E98" w:rsidRDefault="00745D5C"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bl>
    <w:p w14:paraId="27644C70" w14:textId="6940202F" w:rsidR="00283C39" w:rsidRDefault="00283C39">
      <w:pPr>
        <w:widowControl/>
        <w:spacing w:line="240" w:lineRule="auto"/>
        <w:ind w:firstLineChars="0" w:firstLine="0"/>
      </w:pPr>
    </w:p>
    <w:p w14:paraId="5C1F9339" w14:textId="425FDDFB" w:rsidR="0067161E" w:rsidRDefault="0067161E">
      <w:pPr>
        <w:widowControl/>
        <w:spacing w:line="240" w:lineRule="auto"/>
        <w:ind w:firstLineChars="0" w:firstLine="0"/>
      </w:pPr>
    </w:p>
    <w:p w14:paraId="72D3ABB7" w14:textId="3D6F7AE6" w:rsidR="0067161E" w:rsidRDefault="0067161E">
      <w:pPr>
        <w:widowControl/>
        <w:spacing w:line="240" w:lineRule="auto"/>
        <w:ind w:firstLineChars="0" w:firstLine="0"/>
      </w:pPr>
    </w:p>
    <w:p w14:paraId="78CAA749" w14:textId="77777777" w:rsidR="0067161E" w:rsidRDefault="0067161E">
      <w:pPr>
        <w:widowControl/>
        <w:spacing w:line="240" w:lineRule="auto"/>
        <w:ind w:firstLineChars="0" w:firstLine="0"/>
      </w:pPr>
    </w:p>
    <w:tbl>
      <w:tblPr>
        <w:tblStyle w:val="a3"/>
        <w:tblW w:w="0" w:type="auto"/>
        <w:tblLook w:val="04A0" w:firstRow="1" w:lastRow="0" w:firstColumn="1" w:lastColumn="0" w:noHBand="0" w:noVBand="1"/>
      </w:tblPr>
      <w:tblGrid>
        <w:gridCol w:w="1658"/>
        <w:gridCol w:w="1634"/>
        <w:gridCol w:w="1659"/>
        <w:gridCol w:w="1685"/>
        <w:gridCol w:w="1660"/>
      </w:tblGrid>
      <w:tr w:rsidR="00D2088B" w14:paraId="6C2D5A48" w14:textId="77777777" w:rsidTr="00D11D06">
        <w:tc>
          <w:tcPr>
            <w:tcW w:w="1803" w:type="dxa"/>
            <w:shd w:val="clear" w:color="auto" w:fill="00B050"/>
          </w:tcPr>
          <w:p w14:paraId="3BB8F9B1" w14:textId="1504A3A0" w:rsidR="00D2088B" w:rsidRPr="0084153B" w:rsidRDefault="00C666E9" w:rsidP="00D11D06">
            <w:pPr>
              <w:pStyle w:val="a9"/>
              <w:spacing w:before="150" w:beforeAutospacing="0" w:after="150" w:afterAutospacing="0"/>
              <w:jc w:val="center"/>
              <w:rPr>
                <w:rFonts w:ascii="&amp;quot" w:eastAsiaTheme="minorEastAsia" w:hAnsi="&amp;quot" w:hint="eastAsia"/>
                <w:color w:val="FF0000"/>
              </w:rPr>
            </w:pPr>
            <w:r>
              <w:rPr>
                <w:rFonts w:ascii="&amp;quot" w:eastAsiaTheme="minorEastAsia" w:hAnsi="&amp;quot" w:hint="eastAsia"/>
                <w:noProof/>
                <w:color w:val="000000" w:themeColor="text1"/>
                <w:lang w:val="zh-CN"/>
              </w:rPr>
              <mc:AlternateContent>
                <mc:Choice Requires="wps">
                  <w:drawing>
                    <wp:anchor distT="0" distB="0" distL="114300" distR="114300" simplePos="0" relativeHeight="251659264" behindDoc="0" locked="0" layoutInCell="1" allowOverlap="1" wp14:anchorId="6E05EE6A" wp14:editId="375D1CC1">
                      <wp:simplePos x="0" y="0"/>
                      <wp:positionH relativeFrom="column">
                        <wp:posOffset>659765</wp:posOffset>
                      </wp:positionH>
                      <wp:positionV relativeFrom="paragraph">
                        <wp:posOffset>250190</wp:posOffset>
                      </wp:positionV>
                      <wp:extent cx="632460" cy="441960"/>
                      <wp:effectExtent l="0" t="19050" r="34290" b="34290"/>
                      <wp:wrapNone/>
                      <wp:docPr id="8" name="箭头: 右 8"/>
                      <wp:cNvGraphicFramePr/>
                      <a:graphic xmlns:a="http://schemas.openxmlformats.org/drawingml/2006/main">
                        <a:graphicData uri="http://schemas.microsoft.com/office/word/2010/wordprocessingShape">
                          <wps:wsp>
                            <wps:cNvSpPr/>
                            <wps:spPr>
                              <a:xfrm>
                                <a:off x="0" y="0"/>
                                <a:ext cx="632460" cy="4419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21F87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8" o:spid="_x0000_s1026" type="#_x0000_t13" style="position:absolute;margin-left:51.95pt;margin-top:19.7pt;width:49.8pt;height:3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" adj="14053" fillcolor="#4472c4 [3204]" strokecolor="#1f3763 [1604]" strokeweight="1pt"/>
                  </w:pict>
                </mc:Fallback>
              </mc:AlternateContent>
            </w:r>
            <w:r w:rsidR="00D2088B" w:rsidRPr="008B2E98">
              <w:rPr>
                <w:rFonts w:ascii="&amp;quot" w:eastAsiaTheme="minorEastAsia" w:hAnsi="&amp;quot" w:hint="eastAsia"/>
                <w:color w:val="000000" w:themeColor="text1"/>
              </w:rPr>
              <w:t>（</w:t>
            </w:r>
            <w:r w:rsidR="00D2088B" w:rsidRPr="008B2E98">
              <w:rPr>
                <w:rFonts w:ascii="&amp;quot" w:eastAsiaTheme="minorEastAsia" w:hAnsi="&amp;quot" w:hint="eastAsia"/>
                <w:color w:val="000000" w:themeColor="text1"/>
              </w:rPr>
              <w:t>1</w:t>
            </w:r>
            <w:r w:rsidR="00D2088B" w:rsidRPr="008B2E98">
              <w:rPr>
                <w:rFonts w:ascii="&amp;quot" w:eastAsiaTheme="minorEastAsia" w:hAnsi="&amp;quot" w:hint="eastAsia"/>
                <w:color w:val="000000" w:themeColor="text1"/>
              </w:rPr>
              <w:t>，</w:t>
            </w:r>
            <w:r w:rsidR="00D2088B" w:rsidRPr="008B2E98">
              <w:rPr>
                <w:rFonts w:ascii="&amp;quot" w:eastAsiaTheme="minorEastAsia" w:hAnsi="&amp;quot" w:hint="eastAsia"/>
                <w:color w:val="000000" w:themeColor="text1"/>
              </w:rPr>
              <w:t>1</w:t>
            </w:r>
            <w:r w:rsidR="00D2088B" w:rsidRPr="008B2E98">
              <w:rPr>
                <w:rFonts w:ascii="&amp;quot" w:eastAsiaTheme="minorEastAsia" w:hAnsi="&amp;quot" w:hint="eastAsia"/>
                <w:color w:val="000000" w:themeColor="text1"/>
              </w:rPr>
              <w:t>）</w:t>
            </w:r>
          </w:p>
        </w:tc>
        <w:tc>
          <w:tcPr>
            <w:tcW w:w="1803" w:type="dxa"/>
            <w:shd w:val="clear" w:color="auto" w:fill="FFFF00"/>
          </w:tcPr>
          <w:p w14:paraId="424FE09B"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3</w:t>
            </w:r>
          </w:p>
          <w:p w14:paraId="0D6863F7" w14:textId="02767D46"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2</w:t>
            </w:r>
          </w:p>
          <w:p w14:paraId="78CFC368" w14:textId="77777777" w:rsidR="00D2088B" w:rsidRDefault="00D2088B" w:rsidP="00D11D06">
            <w:pPr>
              <w:pStyle w:val="a9"/>
              <w:spacing w:before="150" w:beforeAutospacing="0" w:after="150" w:afterAutospacing="0"/>
              <w:jc w:val="center"/>
              <w:rPr>
                <w:rFonts w:ascii="&amp;quot" w:eastAsiaTheme="minorEastAsia" w:hAnsi="&amp;quot" w:hint="eastAsia"/>
                <w:color w:val="FF0000"/>
              </w:rPr>
            </w:pPr>
            <w:r w:rsidRPr="00835CAE">
              <w:rPr>
                <w:rFonts w:ascii="&amp;quot" w:eastAsiaTheme="minorEastAsia" w:hAnsi="&amp;quot"/>
              </w:rPr>
              <w:t>G=1</w:t>
            </w:r>
          </w:p>
        </w:tc>
        <w:tc>
          <w:tcPr>
            <w:tcW w:w="1803" w:type="dxa"/>
            <w:shd w:val="clear" w:color="auto" w:fill="000000" w:themeFill="text1"/>
          </w:tcPr>
          <w:p w14:paraId="55887453" w14:textId="77777777" w:rsidR="00D2088B" w:rsidRPr="00B60DDB"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1</w:t>
            </w:r>
            <w:r w:rsidRPr="00B60DDB">
              <w:rPr>
                <w:rFonts w:ascii="&amp;quot" w:eastAsiaTheme="minorEastAsia" w:hAnsi="&amp;quot" w:hint="eastAsia"/>
                <w:color w:val="FFFFFF" w:themeColor="background1"/>
              </w:rPr>
              <w:t>，</w:t>
            </w:r>
            <w:r w:rsidRPr="00B60DDB">
              <w:rPr>
                <w:rFonts w:ascii="&amp;quot" w:eastAsiaTheme="minorEastAsia" w:hAnsi="&amp;quot" w:hint="eastAsia"/>
                <w:color w:val="FFFFFF" w:themeColor="background1"/>
              </w:rPr>
              <w:t>3</w:t>
            </w:r>
            <w:r w:rsidRPr="00B60DDB">
              <w:rPr>
                <w:rFonts w:ascii="&amp;quot" w:eastAsiaTheme="minorEastAsia" w:hAnsi="&amp;quot" w:hint="eastAsia"/>
                <w:color w:val="FFFFFF" w:themeColor="background1"/>
              </w:rPr>
              <w:t>）</w:t>
            </w:r>
          </w:p>
        </w:tc>
        <w:tc>
          <w:tcPr>
            <w:tcW w:w="1803" w:type="dxa"/>
            <w:shd w:val="clear" w:color="auto" w:fill="FF0000"/>
          </w:tcPr>
          <w:p w14:paraId="6EE3849E" w14:textId="4DA6D12D" w:rsidR="00D2088B" w:rsidRDefault="00C666E9" w:rsidP="00D11D06">
            <w:pPr>
              <w:pStyle w:val="a9"/>
              <w:spacing w:before="150" w:beforeAutospacing="0" w:after="150" w:afterAutospacing="0"/>
              <w:jc w:val="center"/>
              <w:rPr>
                <w:rFonts w:ascii="&amp;quot" w:eastAsiaTheme="minorEastAsia" w:hAnsi="&amp;quot" w:hint="eastAsia"/>
                <w:color w:val="FF0000"/>
              </w:rPr>
            </w:pPr>
            <w:r>
              <w:rPr>
                <w:rFonts w:ascii="&amp;quot" w:eastAsiaTheme="minorEastAsia" w:hAnsi="&amp;quot" w:hint="eastAsia"/>
                <w:noProof/>
                <w:color w:val="000000" w:themeColor="text1"/>
                <w:lang w:val="zh-CN"/>
              </w:rPr>
              <mc:AlternateContent>
                <mc:Choice Requires="wps">
                  <w:drawing>
                    <wp:anchor distT="0" distB="0" distL="114300" distR="114300" simplePos="0" relativeHeight="251665408" behindDoc="0" locked="0" layoutInCell="1" allowOverlap="1" wp14:anchorId="1A82D780" wp14:editId="5741757B">
                      <wp:simplePos x="0" y="0"/>
                      <wp:positionH relativeFrom="column">
                        <wp:posOffset>141605</wp:posOffset>
                      </wp:positionH>
                      <wp:positionV relativeFrom="paragraph">
                        <wp:posOffset>640715</wp:posOffset>
                      </wp:positionV>
                      <wp:extent cx="632460" cy="441960"/>
                      <wp:effectExtent l="0" t="19050" r="34290" b="15240"/>
                      <wp:wrapNone/>
                      <wp:docPr id="11" name="箭头: 右 11"/>
                      <wp:cNvGraphicFramePr/>
                      <a:graphic xmlns:a="http://schemas.openxmlformats.org/drawingml/2006/main">
                        <a:graphicData uri="http://schemas.microsoft.com/office/word/2010/wordprocessingShape">
                          <wps:wsp>
                            <wps:cNvSpPr/>
                            <wps:spPr>
                              <a:xfrm rot="16200000">
                                <a:off x="0" y="0"/>
                                <a:ext cx="632460" cy="4419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DA3A37" id="箭头: 右 11" o:spid="_x0000_s1026" type="#_x0000_t13" style="position:absolute;margin-left:11.15pt;margin-top:50.45pt;width:49.8pt;height:34.8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" adj="14053" fillcolor="#4472c4 [3204]" strokecolor="#1f3763 [1604]" strokeweight="1pt"/>
                  </w:pict>
                </mc:Fallback>
              </mc:AlternateContent>
            </w:r>
            <w:r w:rsidR="00D2088B" w:rsidRPr="00B60DDB">
              <w:rPr>
                <w:rFonts w:ascii="&amp;quot" w:eastAsiaTheme="minorEastAsia" w:hAnsi="&amp;quot" w:hint="eastAsia"/>
                <w:color w:val="FFFFFF" w:themeColor="background1"/>
              </w:rPr>
              <w:t>（</w:t>
            </w:r>
            <w:r w:rsidR="00D2088B" w:rsidRPr="00B60DDB">
              <w:rPr>
                <w:rFonts w:ascii="&amp;quot" w:eastAsiaTheme="minorEastAsia" w:hAnsi="&amp;quot" w:hint="eastAsia"/>
                <w:color w:val="FFFFFF" w:themeColor="background1"/>
              </w:rPr>
              <w:t>1.4</w:t>
            </w:r>
            <w:r w:rsidR="00D2088B" w:rsidRPr="00B60DDB">
              <w:rPr>
                <w:rFonts w:ascii="&amp;quot" w:eastAsiaTheme="minorEastAsia" w:hAnsi="&amp;quot" w:hint="eastAsia"/>
                <w:color w:val="FFFFFF" w:themeColor="background1"/>
              </w:rPr>
              <w:t>）</w:t>
            </w:r>
          </w:p>
        </w:tc>
        <w:tc>
          <w:tcPr>
            <w:tcW w:w="1804" w:type="dxa"/>
          </w:tcPr>
          <w:p w14:paraId="296393E4" w14:textId="77777777" w:rsidR="00D2088B" w:rsidRDefault="00D2088B" w:rsidP="00D11D06">
            <w:pPr>
              <w:pStyle w:val="a9"/>
              <w:spacing w:before="150" w:beforeAutospacing="0" w:after="150" w:afterAutospacing="0"/>
              <w:jc w:val="center"/>
              <w:rPr>
                <w:rFonts w:ascii="&amp;quot" w:eastAsiaTheme="minorEastAsia" w:hAnsi="&amp;quot" w:hint="eastAsia"/>
                <w:color w:val="FF0000"/>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r w:rsidR="00D2088B" w:rsidRPr="008B2E98" w14:paraId="671063B7" w14:textId="77777777" w:rsidTr="00D11D06">
        <w:tc>
          <w:tcPr>
            <w:tcW w:w="1803" w:type="dxa"/>
            <w:shd w:val="clear" w:color="auto" w:fill="FFFFFF" w:themeFill="background1"/>
          </w:tcPr>
          <w:p w14:paraId="22ED6ECC" w14:textId="77777777" w:rsidR="00D2088B" w:rsidRPr="000C191B" w:rsidRDefault="00D2088B" w:rsidP="00D11D06">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F=5</w:t>
            </w:r>
          </w:p>
          <w:p w14:paraId="09C05EA8" w14:textId="6FD14A4F" w:rsidR="00D2088B" w:rsidRPr="000C191B" w:rsidRDefault="00D2088B" w:rsidP="00D11D06">
            <w:pPr>
              <w:pStyle w:val="a9"/>
              <w:spacing w:before="150" w:beforeAutospacing="0" w:after="150" w:afterAutospacing="0"/>
              <w:jc w:val="center"/>
              <w:rPr>
                <w:rFonts w:ascii="&amp;quot" w:eastAsiaTheme="minorEastAsia" w:hAnsi="&amp;quot" w:hint="eastAsia"/>
              </w:rPr>
            </w:pPr>
            <w:r w:rsidRPr="000C191B">
              <w:rPr>
                <w:rFonts w:ascii="&amp;quot" w:eastAsiaTheme="minorEastAsia" w:hAnsi="&amp;quot"/>
              </w:rPr>
              <w:t>H=4</w:t>
            </w:r>
          </w:p>
          <w:p w14:paraId="33FBFEA4" w14:textId="77777777" w:rsidR="00D2088B" w:rsidRDefault="00D2088B" w:rsidP="00D11D06">
            <w:pPr>
              <w:pStyle w:val="a9"/>
              <w:spacing w:before="150" w:beforeAutospacing="0" w:after="150" w:afterAutospacing="0"/>
              <w:jc w:val="center"/>
              <w:rPr>
                <w:rFonts w:ascii="&amp;quot" w:eastAsiaTheme="minorEastAsia" w:hAnsi="&amp;quot" w:hint="eastAsia"/>
                <w:color w:val="FF0000"/>
              </w:rPr>
            </w:pPr>
            <w:r w:rsidRPr="000C191B">
              <w:rPr>
                <w:rFonts w:ascii="&amp;quot" w:eastAsiaTheme="minorEastAsia" w:hAnsi="&amp;quot"/>
              </w:rPr>
              <w:t>G=1</w:t>
            </w:r>
          </w:p>
        </w:tc>
        <w:tc>
          <w:tcPr>
            <w:tcW w:w="1803" w:type="dxa"/>
            <w:shd w:val="clear" w:color="auto" w:fill="FFFF00"/>
          </w:tcPr>
          <w:p w14:paraId="6564A87A" w14:textId="16B09A48" w:rsidR="00D2088B" w:rsidRPr="00835CAE" w:rsidRDefault="00C666E9" w:rsidP="00D11D06">
            <w:pPr>
              <w:pStyle w:val="a9"/>
              <w:spacing w:before="150" w:beforeAutospacing="0" w:after="150" w:afterAutospacing="0"/>
              <w:jc w:val="center"/>
              <w:rPr>
                <w:rFonts w:ascii="&amp;quot" w:eastAsiaTheme="minorEastAsia" w:hAnsi="&amp;quot" w:hint="eastAsia"/>
              </w:rPr>
            </w:pPr>
            <w:r>
              <w:rPr>
                <w:rFonts w:ascii="&amp;quot" w:eastAsiaTheme="minorEastAsia" w:hAnsi="&amp;quot" w:hint="eastAsia"/>
                <w:noProof/>
                <w:color w:val="000000" w:themeColor="text1"/>
                <w:lang w:val="zh-CN"/>
              </w:rPr>
              <mc:AlternateContent>
                <mc:Choice Requires="wps">
                  <w:drawing>
                    <wp:anchor distT="0" distB="0" distL="114300" distR="114300" simplePos="0" relativeHeight="251667456" behindDoc="0" locked="0" layoutInCell="1" allowOverlap="1" wp14:anchorId="2FE0C49E" wp14:editId="32E9D63B">
                      <wp:simplePos x="0" y="0"/>
                      <wp:positionH relativeFrom="column">
                        <wp:posOffset>152400</wp:posOffset>
                      </wp:positionH>
                      <wp:positionV relativeFrom="paragraph">
                        <wp:posOffset>-158115</wp:posOffset>
                      </wp:positionV>
                      <wp:extent cx="632460" cy="441960"/>
                      <wp:effectExtent l="0" t="0" r="34290" b="34290"/>
                      <wp:wrapNone/>
                      <wp:docPr id="12" name="箭头: 右 12"/>
                      <wp:cNvGraphicFramePr/>
                      <a:graphic xmlns:a="http://schemas.openxmlformats.org/drawingml/2006/main">
                        <a:graphicData uri="http://schemas.microsoft.com/office/word/2010/wordprocessingShape">
                          <wps:wsp>
                            <wps:cNvSpPr/>
                            <wps:spPr>
                              <a:xfrm rot="5400000">
                                <a:off x="0" y="0"/>
                                <a:ext cx="632460" cy="4419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A6E4B2" id="箭头: 右 12" o:spid="_x0000_s1026" type="#_x0000_t13" style="position:absolute;margin-left:12pt;margin-top:-12.45pt;width:49.8pt;height:34.8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" adj="14053" fillcolor="#4472c4 [3204]" strokecolor="#1f3763 [1604]" strokeweight="1pt"/>
                  </w:pict>
                </mc:Fallback>
              </mc:AlternateContent>
            </w:r>
            <w:r w:rsidR="00D2088B" w:rsidRPr="00835CAE">
              <w:rPr>
                <w:rFonts w:ascii="&amp;quot" w:eastAsiaTheme="minorEastAsia" w:hAnsi="&amp;quot" w:hint="eastAsia"/>
              </w:rPr>
              <w:t>F</w:t>
            </w:r>
            <w:r w:rsidR="00D2088B" w:rsidRPr="00835CAE">
              <w:rPr>
                <w:rFonts w:ascii="&amp;quot" w:eastAsiaTheme="minorEastAsia" w:hAnsi="&amp;quot"/>
              </w:rPr>
              <w:t>=</w:t>
            </w:r>
            <w:r w:rsidR="00D2088B">
              <w:rPr>
                <w:rFonts w:ascii="&amp;quot" w:eastAsiaTheme="minorEastAsia" w:hAnsi="&amp;quot"/>
              </w:rPr>
              <w:t>5</w:t>
            </w:r>
          </w:p>
          <w:p w14:paraId="61A0346C"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5A0806D9"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2</w:t>
            </w:r>
          </w:p>
        </w:tc>
        <w:tc>
          <w:tcPr>
            <w:tcW w:w="1803" w:type="dxa"/>
            <w:shd w:val="clear" w:color="auto" w:fill="FFFF00"/>
          </w:tcPr>
          <w:p w14:paraId="00FB9717" w14:textId="4B1C98FB" w:rsidR="00D2088B" w:rsidRPr="00835CAE" w:rsidRDefault="00C666E9" w:rsidP="00D11D06">
            <w:pPr>
              <w:pStyle w:val="a9"/>
              <w:spacing w:before="150" w:beforeAutospacing="0" w:after="150" w:afterAutospacing="0"/>
              <w:jc w:val="center"/>
              <w:rPr>
                <w:rFonts w:ascii="&amp;quot" w:eastAsiaTheme="minorEastAsia" w:hAnsi="&amp;quot" w:hint="eastAsia"/>
              </w:rPr>
            </w:pPr>
            <w:r>
              <w:rPr>
                <w:rFonts w:ascii="&amp;quot" w:eastAsiaTheme="minorEastAsia" w:hAnsi="&amp;quot" w:hint="eastAsia"/>
                <w:noProof/>
                <w:color w:val="000000" w:themeColor="text1"/>
                <w:lang w:val="zh-CN"/>
              </w:rPr>
              <mc:AlternateContent>
                <mc:Choice Requires="wps">
                  <w:drawing>
                    <wp:anchor distT="0" distB="0" distL="114300" distR="114300" simplePos="0" relativeHeight="251661312" behindDoc="0" locked="0" layoutInCell="1" allowOverlap="1" wp14:anchorId="3B491683" wp14:editId="0E91647D">
                      <wp:simplePos x="0" y="0"/>
                      <wp:positionH relativeFrom="column">
                        <wp:posOffset>-382270</wp:posOffset>
                      </wp:positionH>
                      <wp:positionV relativeFrom="paragraph">
                        <wp:posOffset>314325</wp:posOffset>
                      </wp:positionV>
                      <wp:extent cx="632460" cy="441960"/>
                      <wp:effectExtent l="0" t="19050" r="34290" b="34290"/>
                      <wp:wrapNone/>
                      <wp:docPr id="9" name="箭头: 右 9"/>
                      <wp:cNvGraphicFramePr/>
                      <a:graphic xmlns:a="http://schemas.openxmlformats.org/drawingml/2006/main">
                        <a:graphicData uri="http://schemas.microsoft.com/office/word/2010/wordprocessingShape">
                          <wps:wsp>
                            <wps:cNvSpPr/>
                            <wps:spPr>
                              <a:xfrm>
                                <a:off x="0" y="0"/>
                                <a:ext cx="632460" cy="441960"/>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A5111D" id="箭头: 右 9" o:spid="_x0000_s1026" type="#_x0000_t13" style="position:absolute;margin-left:-30.1pt;margin-top:24.75pt;width:49.8pt;height:34.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" adj="14053" fillcolor="#4472c4" strokecolor="#2f528f" strokeweight="1pt"/>
                  </w:pict>
                </mc:Fallback>
              </mc:AlternateContent>
            </w:r>
            <w:r w:rsidR="00D2088B" w:rsidRPr="00835CAE">
              <w:rPr>
                <w:rFonts w:ascii="&amp;quot" w:eastAsiaTheme="minorEastAsia" w:hAnsi="&amp;quot" w:hint="eastAsia"/>
              </w:rPr>
              <w:t>F</w:t>
            </w:r>
            <w:r w:rsidR="00D2088B" w:rsidRPr="00835CAE">
              <w:rPr>
                <w:rFonts w:ascii="&amp;quot" w:eastAsiaTheme="minorEastAsia" w:hAnsi="&amp;quot"/>
              </w:rPr>
              <w:t>=</w:t>
            </w:r>
            <w:r w:rsidR="00D2088B">
              <w:rPr>
                <w:rFonts w:ascii="&amp;quot" w:eastAsiaTheme="minorEastAsia" w:hAnsi="&amp;quot"/>
              </w:rPr>
              <w:t>5</w:t>
            </w:r>
          </w:p>
          <w:p w14:paraId="4EE0022E"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2</w:t>
            </w:r>
          </w:p>
          <w:p w14:paraId="02C07ABA"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803" w:type="dxa"/>
            <w:shd w:val="clear" w:color="auto" w:fill="FFFF00"/>
          </w:tcPr>
          <w:p w14:paraId="2D30F29C" w14:textId="0862B42D" w:rsidR="00D2088B" w:rsidRPr="00835CAE" w:rsidRDefault="00C666E9" w:rsidP="00D11D06">
            <w:pPr>
              <w:pStyle w:val="a9"/>
              <w:spacing w:before="150" w:beforeAutospacing="0" w:after="150" w:afterAutospacing="0"/>
              <w:jc w:val="center"/>
              <w:rPr>
                <w:rFonts w:ascii="&amp;quot" w:eastAsiaTheme="minorEastAsia" w:hAnsi="&amp;quot" w:hint="eastAsia"/>
              </w:rPr>
            </w:pPr>
            <w:r>
              <w:rPr>
                <w:rFonts w:ascii="&amp;quot" w:eastAsiaTheme="minorEastAsia" w:hAnsi="&amp;quot" w:hint="eastAsia"/>
                <w:noProof/>
                <w:color w:val="000000" w:themeColor="text1"/>
                <w:lang w:val="zh-CN"/>
              </w:rPr>
              <mc:AlternateContent>
                <mc:Choice Requires="wps">
                  <w:drawing>
                    <wp:anchor distT="0" distB="0" distL="114300" distR="114300" simplePos="0" relativeHeight="251663360" behindDoc="0" locked="0" layoutInCell="1" allowOverlap="1" wp14:anchorId="7A13EFB1" wp14:editId="3CA9DE0C">
                      <wp:simplePos x="0" y="0"/>
                      <wp:positionH relativeFrom="column">
                        <wp:posOffset>-315595</wp:posOffset>
                      </wp:positionH>
                      <wp:positionV relativeFrom="paragraph">
                        <wp:posOffset>329565</wp:posOffset>
                      </wp:positionV>
                      <wp:extent cx="632460" cy="441960"/>
                      <wp:effectExtent l="0" t="19050" r="34290" b="34290"/>
                      <wp:wrapNone/>
                      <wp:docPr id="10" name="箭头: 右 10"/>
                      <wp:cNvGraphicFramePr/>
                      <a:graphic xmlns:a="http://schemas.openxmlformats.org/drawingml/2006/main">
                        <a:graphicData uri="http://schemas.microsoft.com/office/word/2010/wordprocessingShape">
                          <wps:wsp>
                            <wps:cNvSpPr/>
                            <wps:spPr>
                              <a:xfrm>
                                <a:off x="0" y="0"/>
                                <a:ext cx="632460" cy="4419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9DB03B" id="箭头: 右 10" o:spid="_x0000_s1026" type="#_x0000_t13" style="position:absolute;margin-left:-24.85pt;margin-top:25.95pt;width:49.8pt;height:3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" adj="14053" fillcolor="#4472c4 [3204]" strokecolor="#1f3763 [1604]" strokeweight="1pt"/>
                  </w:pict>
                </mc:Fallback>
              </mc:AlternateContent>
            </w:r>
            <w:r w:rsidR="00D2088B" w:rsidRPr="00835CAE">
              <w:rPr>
                <w:rFonts w:ascii="&amp;quot" w:eastAsiaTheme="minorEastAsia" w:hAnsi="&amp;quot" w:hint="eastAsia"/>
              </w:rPr>
              <w:t>F</w:t>
            </w:r>
            <w:r w:rsidR="00D2088B" w:rsidRPr="00835CAE">
              <w:rPr>
                <w:rFonts w:ascii="&amp;quot" w:eastAsiaTheme="minorEastAsia" w:hAnsi="&amp;quot"/>
              </w:rPr>
              <w:t>=</w:t>
            </w:r>
            <w:r w:rsidR="00D2088B">
              <w:rPr>
                <w:rFonts w:ascii="&amp;quot" w:eastAsiaTheme="minorEastAsia" w:hAnsi="&amp;quot"/>
              </w:rPr>
              <w:t>5</w:t>
            </w:r>
          </w:p>
          <w:p w14:paraId="49D817A0" w14:textId="0B8FA2A8"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1</w:t>
            </w:r>
          </w:p>
          <w:p w14:paraId="020F3483"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4</w:t>
            </w:r>
          </w:p>
        </w:tc>
        <w:tc>
          <w:tcPr>
            <w:tcW w:w="1804" w:type="dxa"/>
          </w:tcPr>
          <w:p w14:paraId="26A21056" w14:textId="148117ED" w:rsidR="00D2088B" w:rsidRPr="00835CAE" w:rsidRDefault="00D2088B" w:rsidP="00D2088B">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32597268" w14:textId="141E2895" w:rsidR="00D2088B" w:rsidRPr="00835CAE" w:rsidRDefault="00D2088B" w:rsidP="00D2088B">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2</w:t>
            </w:r>
          </w:p>
          <w:p w14:paraId="1C5E41D6" w14:textId="2BA8E810" w:rsidR="00D2088B" w:rsidRPr="008B2E98" w:rsidRDefault="00D2088B" w:rsidP="00D2088B">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5</w:t>
            </w:r>
          </w:p>
        </w:tc>
      </w:tr>
      <w:tr w:rsidR="00D2088B" w:rsidRPr="008B2E98" w14:paraId="2010BD40" w14:textId="77777777" w:rsidTr="00D11D06">
        <w:tc>
          <w:tcPr>
            <w:tcW w:w="1803" w:type="dxa"/>
          </w:tcPr>
          <w:p w14:paraId="7ACE646E"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1</w:t>
            </w:r>
            <w:r w:rsidRPr="008B2E98">
              <w:rPr>
                <w:rFonts w:ascii="&amp;quot" w:eastAsiaTheme="minorEastAsia" w:hAnsi="&amp;quot" w:hint="eastAsia"/>
                <w:color w:val="000000" w:themeColor="text1"/>
              </w:rPr>
              <w:t>）</w:t>
            </w:r>
          </w:p>
        </w:tc>
        <w:tc>
          <w:tcPr>
            <w:tcW w:w="1803" w:type="dxa"/>
          </w:tcPr>
          <w:p w14:paraId="5AEFC0F4"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3ACA272F"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4</w:t>
            </w:r>
          </w:p>
          <w:p w14:paraId="784E080B"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3</w:t>
            </w:r>
          </w:p>
        </w:tc>
        <w:tc>
          <w:tcPr>
            <w:tcW w:w="1803" w:type="dxa"/>
          </w:tcPr>
          <w:p w14:paraId="64978342"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23935F28" w14:textId="77777777" w:rsidR="00D2088B" w:rsidRPr="00835CAE" w:rsidRDefault="00D2088B" w:rsidP="00D11D06">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3</w:t>
            </w:r>
          </w:p>
          <w:p w14:paraId="67B655C0"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4</w:t>
            </w:r>
          </w:p>
        </w:tc>
        <w:tc>
          <w:tcPr>
            <w:tcW w:w="1803" w:type="dxa"/>
          </w:tcPr>
          <w:p w14:paraId="7654DCD3" w14:textId="12541027" w:rsidR="00D2088B" w:rsidRPr="00835CAE" w:rsidRDefault="00D2088B" w:rsidP="00D2088B">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hint="eastAsia"/>
              </w:rPr>
              <w:t>F</w:t>
            </w:r>
            <w:r w:rsidRPr="00835CAE">
              <w:rPr>
                <w:rFonts w:ascii="&amp;quot" w:eastAsiaTheme="minorEastAsia" w:hAnsi="&amp;quot"/>
              </w:rPr>
              <w:t>=</w:t>
            </w:r>
            <w:r>
              <w:rPr>
                <w:rFonts w:ascii="&amp;quot" w:eastAsiaTheme="minorEastAsia" w:hAnsi="&amp;quot"/>
              </w:rPr>
              <w:t>7</w:t>
            </w:r>
          </w:p>
          <w:p w14:paraId="30A8707B" w14:textId="4648FF55" w:rsidR="00D2088B" w:rsidRPr="00835CAE" w:rsidRDefault="00D2088B" w:rsidP="00D2088B">
            <w:pPr>
              <w:pStyle w:val="a9"/>
              <w:spacing w:before="150" w:beforeAutospacing="0" w:after="150" w:afterAutospacing="0"/>
              <w:jc w:val="center"/>
              <w:rPr>
                <w:rFonts w:ascii="&amp;quot" w:eastAsiaTheme="minorEastAsia" w:hAnsi="&amp;quot" w:hint="eastAsia"/>
              </w:rPr>
            </w:pPr>
            <w:r w:rsidRPr="00835CAE">
              <w:rPr>
                <w:rFonts w:ascii="&amp;quot" w:eastAsiaTheme="minorEastAsia" w:hAnsi="&amp;quot"/>
              </w:rPr>
              <w:t>H=</w:t>
            </w:r>
            <w:r>
              <w:rPr>
                <w:rFonts w:ascii="&amp;quot" w:eastAsiaTheme="minorEastAsia" w:hAnsi="&amp;quot"/>
              </w:rPr>
              <w:t>2</w:t>
            </w:r>
          </w:p>
          <w:p w14:paraId="590486E2" w14:textId="20A42198" w:rsidR="00D2088B" w:rsidRPr="008B2E98" w:rsidRDefault="00D2088B" w:rsidP="00D2088B">
            <w:pPr>
              <w:pStyle w:val="a9"/>
              <w:spacing w:before="150" w:beforeAutospacing="0" w:after="150" w:afterAutospacing="0"/>
              <w:jc w:val="center"/>
              <w:rPr>
                <w:rFonts w:ascii="&amp;quot" w:eastAsiaTheme="minorEastAsia" w:hAnsi="&amp;quot" w:hint="eastAsia"/>
                <w:color w:val="000000" w:themeColor="text1"/>
              </w:rPr>
            </w:pPr>
            <w:r w:rsidRPr="00835CAE">
              <w:rPr>
                <w:rFonts w:ascii="&amp;quot" w:eastAsiaTheme="minorEastAsia" w:hAnsi="&amp;quot"/>
              </w:rPr>
              <w:t>G=</w:t>
            </w:r>
            <w:r>
              <w:rPr>
                <w:rFonts w:ascii="&amp;quot" w:eastAsiaTheme="minorEastAsia" w:hAnsi="&amp;quot"/>
              </w:rPr>
              <w:t>5</w:t>
            </w:r>
          </w:p>
        </w:tc>
        <w:tc>
          <w:tcPr>
            <w:tcW w:w="1804" w:type="dxa"/>
          </w:tcPr>
          <w:p w14:paraId="1DB767AB" w14:textId="77777777" w:rsidR="00D2088B" w:rsidRPr="008B2E98" w:rsidRDefault="00D2088B" w:rsidP="00D11D06">
            <w:pPr>
              <w:pStyle w:val="a9"/>
              <w:spacing w:before="150" w:beforeAutospacing="0" w:after="150" w:afterAutospacing="0"/>
              <w:jc w:val="center"/>
              <w:rPr>
                <w:rFonts w:ascii="&amp;quot" w:eastAsiaTheme="minorEastAsia" w:hAnsi="&amp;quot" w:hint="eastAsia"/>
                <w:color w:val="000000" w:themeColor="text1"/>
              </w:rPr>
            </w:pP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3</w:t>
            </w:r>
            <w:r w:rsidRPr="008B2E98">
              <w:rPr>
                <w:rFonts w:ascii="&amp;quot" w:eastAsiaTheme="minorEastAsia" w:hAnsi="&amp;quot" w:hint="eastAsia"/>
                <w:color w:val="000000" w:themeColor="text1"/>
              </w:rPr>
              <w:t>，</w:t>
            </w:r>
            <w:r w:rsidRPr="008B2E98">
              <w:rPr>
                <w:rFonts w:ascii="&amp;quot" w:eastAsiaTheme="minorEastAsia" w:hAnsi="&amp;quot" w:hint="eastAsia"/>
                <w:color w:val="000000" w:themeColor="text1"/>
              </w:rPr>
              <w:t>5</w:t>
            </w:r>
            <w:r w:rsidRPr="008B2E98">
              <w:rPr>
                <w:rFonts w:ascii="&amp;quot" w:eastAsiaTheme="minorEastAsia" w:hAnsi="&amp;quot" w:hint="eastAsia"/>
                <w:color w:val="000000" w:themeColor="text1"/>
              </w:rPr>
              <w:t>）</w:t>
            </w:r>
          </w:p>
        </w:tc>
      </w:tr>
    </w:tbl>
    <w:p w14:paraId="643E0197" w14:textId="14E11CD4" w:rsidR="00611330" w:rsidRDefault="00611330">
      <w:pPr>
        <w:widowControl/>
        <w:spacing w:line="240" w:lineRule="auto"/>
        <w:ind w:firstLineChars="0" w:firstLine="0"/>
      </w:pPr>
    </w:p>
    <w:p w14:paraId="1B1BA9F7" w14:textId="1D173274" w:rsidR="00F22D96" w:rsidRDefault="00F22D96" w:rsidP="00BC614F">
      <w:pPr>
        <w:pStyle w:val="2"/>
      </w:pPr>
      <w:r>
        <w:lastRenderedPageBreak/>
        <w:t>5. Literature review regarding trajectory generation in autonomous system. In the literature review, please present existing several methods in trajectory generation including typical references (it is better to limit body texts under 1</w:t>
      </w:r>
      <w:r>
        <w:rPr>
          <w:rFonts w:hint="eastAsia"/>
        </w:rPr>
        <w:t>2</w:t>
      </w:r>
      <w:r>
        <w:t>00 words).</w:t>
      </w:r>
    </w:p>
    <w:p w14:paraId="0BDFC4E8" w14:textId="20477859" w:rsidR="00F22D96" w:rsidRPr="006470CA" w:rsidRDefault="009D71CC">
      <w:pPr>
        <w:widowControl/>
        <w:spacing w:line="240" w:lineRule="auto"/>
        <w:ind w:firstLineChars="0" w:firstLine="0"/>
        <w:rPr>
          <w:b/>
          <w:bCs/>
        </w:rPr>
      </w:pPr>
      <w:r w:rsidRPr="006470CA">
        <w:rPr>
          <w:b/>
          <w:bCs/>
        </w:rPr>
        <w:t xml:space="preserve">1) </w:t>
      </w:r>
      <w:r w:rsidR="008B5FA0" w:rsidRPr="006470CA">
        <w:rPr>
          <w:b/>
          <w:bCs/>
        </w:rPr>
        <w:t>Tri</w:t>
      </w:r>
      <w:r w:rsidR="00BE3302" w:rsidRPr="006470CA">
        <w:rPr>
          <w:b/>
          <w:bCs/>
        </w:rPr>
        <w:t>angular</w:t>
      </w:r>
      <w:r w:rsidR="00622D4B" w:rsidRPr="006470CA">
        <w:rPr>
          <w:b/>
          <w:bCs/>
        </w:rPr>
        <w:t xml:space="preserve"> motion</w:t>
      </w:r>
      <w:r w:rsidR="00BE3302" w:rsidRPr="006470CA">
        <w:rPr>
          <w:b/>
          <w:bCs/>
        </w:rPr>
        <w:t xml:space="preserve"> profile</w:t>
      </w:r>
    </w:p>
    <w:p w14:paraId="7564F21E" w14:textId="30DB1D14" w:rsidR="00725341" w:rsidRDefault="00725341" w:rsidP="00725341">
      <w:pPr>
        <w:widowControl/>
        <w:spacing w:line="240" w:lineRule="auto"/>
        <w:ind w:firstLineChars="0" w:firstLine="0"/>
      </w:pPr>
      <w:r>
        <w:t>The basic premise of a triangular move profile is to accelerate to a maximum velocity, then immediately</w:t>
      </w:r>
      <w:r>
        <w:t xml:space="preserve"> </w:t>
      </w:r>
      <w:r>
        <w:t>decelerate, with acceleration and deceleration being equal in terms of both time and distance. In other words,</w:t>
      </w:r>
      <w:r>
        <w:t xml:space="preserve"> </w:t>
      </w:r>
      <w:r>
        <w:t>if you want to move from here to there in the fastest time, you would use a triangular move profile.</w:t>
      </w:r>
      <w:r>
        <w:t xml:space="preserve"> </w:t>
      </w:r>
      <w:r>
        <w:t>Determining any of the</w:t>
      </w:r>
      <w:r>
        <w:t xml:space="preserve"> </w:t>
      </w:r>
      <w:r>
        <w:t>move variables time, velocity, acceleration, or distance is based on the geometry of</w:t>
      </w:r>
    </w:p>
    <w:p w14:paraId="321673AC" w14:textId="60F7561D" w:rsidR="00BE3302" w:rsidRDefault="00725341" w:rsidP="00725341">
      <w:pPr>
        <w:widowControl/>
        <w:spacing w:line="240" w:lineRule="auto"/>
        <w:ind w:firstLineChars="0" w:firstLine="0"/>
      </w:pPr>
      <w:r>
        <w:t>the triangle. Below are some common equations for triangular move profiles.</w:t>
      </w:r>
    </w:p>
    <w:p w14:paraId="0BAF8C2D" w14:textId="3600C9EF" w:rsidR="00725341" w:rsidRDefault="00725341" w:rsidP="00BC32CB">
      <w:pPr>
        <w:widowControl/>
        <w:spacing w:line="240" w:lineRule="auto"/>
        <w:ind w:firstLineChars="0" w:firstLine="0"/>
        <w:jc w:val="center"/>
      </w:pPr>
      <w:r w:rsidRPr="00725341">
        <w:drawing>
          <wp:inline distT="0" distB="0" distL="0" distR="0" wp14:anchorId="574FADDD" wp14:editId="14D52798">
            <wp:extent cx="5384519" cy="2171700"/>
            <wp:effectExtent l="0" t="0" r="698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4"/>
                    <a:stretch>
                      <a:fillRect/>
                    </a:stretch>
                  </pic:blipFill>
                  <pic:spPr>
                    <a:xfrm>
                      <a:off x="0" y="0"/>
                      <a:ext cx="5393967" cy="2175510"/>
                    </a:xfrm>
                    <a:prstGeom prst="rect">
                      <a:avLst/>
                    </a:prstGeom>
                  </pic:spPr>
                </pic:pic>
              </a:graphicData>
            </a:graphic>
          </wp:inline>
        </w:drawing>
      </w:r>
    </w:p>
    <w:p w14:paraId="10361DB0" w14:textId="3831EFEC" w:rsidR="00725341" w:rsidRDefault="004F2465" w:rsidP="004F2465">
      <w:pPr>
        <w:widowControl/>
        <w:spacing w:line="240" w:lineRule="auto"/>
        <w:ind w:firstLineChars="0" w:firstLine="0"/>
      </w:pPr>
      <w:r>
        <w:t xml:space="preserve">Not very </w:t>
      </w:r>
      <w:r w:rsidR="00D07AFE">
        <w:t>smooth but</w:t>
      </w:r>
      <w:r>
        <w:t xml:space="preserve"> allows for easy incorporation of joint velocity and</w:t>
      </w:r>
      <w:r>
        <w:t xml:space="preserve"> </w:t>
      </w:r>
      <w:r>
        <w:t>acceleration limits.</w:t>
      </w:r>
    </w:p>
    <w:p w14:paraId="4B19F432" w14:textId="42E1E694" w:rsidR="00236F8C" w:rsidRPr="00527CA5" w:rsidRDefault="00D07AFE" w:rsidP="004F2465">
      <w:pPr>
        <w:widowControl/>
        <w:spacing w:line="240" w:lineRule="auto"/>
        <w:ind w:firstLineChars="0" w:firstLine="0"/>
        <w:rPr>
          <w:b/>
          <w:bCs/>
        </w:rPr>
      </w:pPr>
      <w:r w:rsidRPr="00527CA5">
        <w:rPr>
          <w:b/>
          <w:bCs/>
        </w:rPr>
        <w:t>Limitations:</w:t>
      </w:r>
    </w:p>
    <w:p w14:paraId="4DF973D2" w14:textId="301669D1" w:rsidR="00B01730" w:rsidRDefault="00B01730" w:rsidP="00B01730">
      <w:pPr>
        <w:widowControl/>
        <w:spacing w:line="240" w:lineRule="auto"/>
        <w:ind w:firstLineChars="0" w:firstLine="0"/>
      </w:pPr>
      <w:r>
        <w:t>(</w:t>
      </w:r>
      <w:r w:rsidR="006470CA">
        <w:t>a</w:t>
      </w:r>
      <w:r>
        <w:t>)</w:t>
      </w:r>
      <w:r w:rsidR="00C56D35">
        <w:t xml:space="preserve"> O</w:t>
      </w:r>
      <w:r>
        <w:t>verall fastest option for getting from one point to the other,</w:t>
      </w:r>
    </w:p>
    <w:p w14:paraId="6F578F9C" w14:textId="2812164A" w:rsidR="00D07AFE" w:rsidRDefault="00B01730" w:rsidP="00B01730">
      <w:pPr>
        <w:widowControl/>
        <w:spacing w:line="240" w:lineRule="auto"/>
        <w:ind w:firstLineChars="0" w:firstLine="0"/>
      </w:pPr>
      <w:r>
        <w:t>(</w:t>
      </w:r>
      <w:r w:rsidR="006470CA">
        <w:t>b</w:t>
      </w:r>
      <w:r>
        <w:t>)</w:t>
      </w:r>
      <w:r>
        <w:t xml:space="preserve"> </w:t>
      </w:r>
      <w:r>
        <w:t>Not smooth</w:t>
      </w:r>
    </w:p>
    <w:p w14:paraId="093E16A3" w14:textId="77777777" w:rsidR="00B01730" w:rsidRDefault="00B01730" w:rsidP="004F2465">
      <w:pPr>
        <w:widowControl/>
        <w:spacing w:line="240" w:lineRule="auto"/>
        <w:ind w:firstLineChars="0" w:firstLine="0"/>
      </w:pPr>
    </w:p>
    <w:p w14:paraId="3E4E36B0" w14:textId="500E0305" w:rsidR="00404281" w:rsidRPr="006470CA" w:rsidRDefault="00404281">
      <w:pPr>
        <w:widowControl/>
        <w:spacing w:line="240" w:lineRule="auto"/>
        <w:ind w:firstLineChars="0" w:firstLine="0"/>
        <w:rPr>
          <w:b/>
          <w:bCs/>
        </w:rPr>
      </w:pPr>
      <w:r w:rsidRPr="006470CA">
        <w:rPr>
          <w:b/>
          <w:bCs/>
        </w:rPr>
        <w:t>2) Trapezoidal motion profiles</w:t>
      </w:r>
    </w:p>
    <w:p w14:paraId="4496A784" w14:textId="5A7880E4" w:rsidR="00404281" w:rsidRDefault="00701869" w:rsidP="00701869">
      <w:pPr>
        <w:widowControl/>
        <w:spacing w:line="240" w:lineRule="auto"/>
        <w:ind w:firstLineChars="0" w:firstLine="0"/>
      </w:pPr>
      <w:r>
        <w:t>A trapezoidal move profile is used when the application needs to accelerate to a</w:t>
      </w:r>
      <w:r>
        <w:t xml:space="preserve"> </w:t>
      </w:r>
      <w:r>
        <w:t>maximum velocity and then travel at that velocity for a specified time or distance.</w:t>
      </w:r>
      <w:r>
        <w:t xml:space="preserve"> </w:t>
      </w:r>
      <w:r>
        <w:t>Some common processes that use trapezoidal move profiles are machining,</w:t>
      </w:r>
      <w:r>
        <w:t xml:space="preserve"> </w:t>
      </w:r>
      <w:r>
        <w:t>dispensing, and painting.</w:t>
      </w:r>
    </w:p>
    <w:p w14:paraId="5BF5936D" w14:textId="6C38535C" w:rsidR="00BC32CB" w:rsidRDefault="00BC32CB" w:rsidP="00BC32CB">
      <w:pPr>
        <w:widowControl/>
        <w:spacing w:line="240" w:lineRule="auto"/>
        <w:ind w:firstLineChars="0" w:firstLine="0"/>
        <w:jc w:val="center"/>
      </w:pPr>
      <w:r w:rsidRPr="00BC32CB">
        <w:lastRenderedPageBreak/>
        <w:drawing>
          <wp:inline distT="0" distB="0" distL="0" distR="0" wp14:anchorId="51175847" wp14:editId="1A5C9121">
            <wp:extent cx="4390675" cy="2331720"/>
            <wp:effectExtent l="0" t="0" r="0" b="0"/>
            <wp:docPr id="16" name="图片 16"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形状, 矩形&#10;&#10;描述已自动生成"/>
                    <pic:cNvPicPr/>
                  </pic:nvPicPr>
                  <pic:blipFill>
                    <a:blip r:embed="rId25"/>
                    <a:stretch>
                      <a:fillRect/>
                    </a:stretch>
                  </pic:blipFill>
                  <pic:spPr>
                    <a:xfrm>
                      <a:off x="0" y="0"/>
                      <a:ext cx="4395026" cy="2334031"/>
                    </a:xfrm>
                    <a:prstGeom prst="rect">
                      <a:avLst/>
                    </a:prstGeom>
                  </pic:spPr>
                </pic:pic>
              </a:graphicData>
            </a:graphic>
          </wp:inline>
        </w:drawing>
      </w:r>
    </w:p>
    <w:p w14:paraId="47E2EF5A" w14:textId="1DD5D259" w:rsidR="00BC32CB" w:rsidRDefault="00605CD2" w:rsidP="00605CD2">
      <w:pPr>
        <w:widowControl/>
        <w:spacing w:line="240" w:lineRule="auto"/>
        <w:ind w:firstLineChars="0" w:firstLine="0"/>
      </w:pPr>
      <w:r>
        <w:t>The simplest form of trapezoidal move profile, and the one used in the examples</w:t>
      </w:r>
      <w:r>
        <w:t xml:space="preserve"> </w:t>
      </w:r>
      <w:r>
        <w:t>below, is the 1/3, 1/3, 1/3 profile. In this case, 1/3 of the time is used for accelerating,</w:t>
      </w:r>
      <w:r>
        <w:t xml:space="preserve"> </w:t>
      </w:r>
      <w:r>
        <w:t>1/3 is used for constant velocity, and 1/3 is used for decelerating. But if you</w:t>
      </w:r>
      <w:r>
        <w:t xml:space="preserve"> </w:t>
      </w:r>
      <w:r>
        <w:t>understand the geometry of the move profile, which is essentially two triangles and a</w:t>
      </w:r>
      <w:r>
        <w:t xml:space="preserve"> </w:t>
      </w:r>
      <w:r>
        <w:t>rectangle, you can calculate the necessary parameters regardless of whether the</w:t>
      </w:r>
      <w:r>
        <w:t xml:space="preserve"> </w:t>
      </w:r>
      <w:r>
        <w:t>time segments are equal or not.</w:t>
      </w:r>
    </w:p>
    <w:p w14:paraId="577FA466" w14:textId="0BBF492E" w:rsidR="00527CA5" w:rsidRPr="00527CA5" w:rsidRDefault="00527CA5" w:rsidP="00605CD2">
      <w:pPr>
        <w:widowControl/>
        <w:spacing w:line="240" w:lineRule="auto"/>
        <w:ind w:firstLineChars="0" w:firstLine="0"/>
        <w:rPr>
          <w:b/>
          <w:bCs/>
        </w:rPr>
      </w:pPr>
      <w:r w:rsidRPr="00527CA5">
        <w:rPr>
          <w:b/>
          <w:bCs/>
        </w:rPr>
        <w:t>Advantage</w:t>
      </w:r>
      <w:r>
        <w:rPr>
          <w:b/>
          <w:bCs/>
        </w:rPr>
        <w:t>s</w:t>
      </w:r>
      <w:r w:rsidRPr="00527CA5">
        <w:rPr>
          <w:b/>
          <w:bCs/>
        </w:rPr>
        <w:t>:</w:t>
      </w:r>
    </w:p>
    <w:p w14:paraId="570C815C" w14:textId="1078A4C5" w:rsidR="00527CA5" w:rsidRDefault="00A557C2" w:rsidP="00A557C2">
      <w:pPr>
        <w:widowControl/>
        <w:spacing w:line="240" w:lineRule="auto"/>
        <w:ind w:firstLineChars="0" w:firstLine="0"/>
      </w:pPr>
      <w:r>
        <w:t>For applications that benefit</w:t>
      </w:r>
      <w:r>
        <w:t xml:space="preserve"> </w:t>
      </w:r>
      <w:r>
        <w:t>from a period of constant velocity, a</w:t>
      </w:r>
      <w:r>
        <w:t xml:space="preserve"> </w:t>
      </w:r>
      <w:r>
        <w:t>trapezoidal move profile offers the advantage of having a lower</w:t>
      </w:r>
      <w:r>
        <w:t xml:space="preserve"> </w:t>
      </w:r>
      <w:r>
        <w:t>maximum velocity than a triangular</w:t>
      </w:r>
      <w:r>
        <w:t xml:space="preserve"> </w:t>
      </w:r>
      <w:r>
        <w:t>profile.</w:t>
      </w:r>
    </w:p>
    <w:p w14:paraId="3A24261A" w14:textId="6BF92F76" w:rsidR="00527CA5" w:rsidRPr="00527CA5" w:rsidRDefault="00527CA5" w:rsidP="00605CD2">
      <w:pPr>
        <w:widowControl/>
        <w:spacing w:line="240" w:lineRule="auto"/>
        <w:ind w:firstLineChars="0" w:firstLine="0"/>
        <w:rPr>
          <w:b/>
          <w:bCs/>
        </w:rPr>
      </w:pPr>
      <w:r w:rsidRPr="00527CA5">
        <w:rPr>
          <w:b/>
          <w:bCs/>
        </w:rPr>
        <w:t>Limitations:</w:t>
      </w:r>
    </w:p>
    <w:p w14:paraId="519EBFE5" w14:textId="446C2442" w:rsidR="00527CA5" w:rsidRDefault="002562DC" w:rsidP="002562DC">
      <w:pPr>
        <w:widowControl/>
        <w:spacing w:line="240" w:lineRule="auto"/>
        <w:ind w:firstLineChars="0" w:firstLine="0"/>
      </w:pPr>
      <w:r>
        <w:t>Trapezoidal</w:t>
      </w:r>
      <w:r>
        <w:t xml:space="preserve"> </w:t>
      </w:r>
      <w:r>
        <w:t>profile causes discontinuities in acceleration at</w:t>
      </w:r>
      <w:r>
        <w:t xml:space="preserve"> </w:t>
      </w:r>
      <w:r>
        <w:t>t=0,</w:t>
      </w:r>
      <w:r>
        <w:t xml:space="preserve"> </w:t>
      </w:r>
      <w:r>
        <w:t>ta,</w:t>
      </w:r>
      <w:r>
        <w:t xml:space="preserve"> </w:t>
      </w:r>
      <w:r>
        <w:t>ta+tc and T.</w:t>
      </w:r>
    </w:p>
    <w:p w14:paraId="1953A518" w14:textId="77777777" w:rsidR="00527CA5" w:rsidRDefault="00527CA5" w:rsidP="00605CD2">
      <w:pPr>
        <w:widowControl/>
        <w:spacing w:line="240" w:lineRule="auto"/>
        <w:ind w:firstLineChars="0" w:firstLine="0"/>
      </w:pPr>
    </w:p>
    <w:p w14:paraId="785AD21E" w14:textId="34F2D6AA" w:rsidR="00404281" w:rsidRPr="00DE2022" w:rsidRDefault="00404281">
      <w:pPr>
        <w:widowControl/>
        <w:spacing w:line="240" w:lineRule="auto"/>
        <w:ind w:firstLineChars="0" w:firstLine="0"/>
        <w:rPr>
          <w:b/>
          <w:bCs/>
        </w:rPr>
      </w:pPr>
      <w:r w:rsidRPr="00DE2022">
        <w:rPr>
          <w:b/>
          <w:bCs/>
        </w:rPr>
        <w:t>3) S-cure</w:t>
      </w:r>
    </w:p>
    <w:p w14:paraId="4C3183B9" w14:textId="31446228" w:rsidR="00F22D96" w:rsidRDefault="00DE2022" w:rsidP="00DE2022">
      <w:pPr>
        <w:widowControl/>
        <w:spacing w:line="240" w:lineRule="auto"/>
        <w:ind w:firstLineChars="0" w:firstLine="0"/>
      </w:pPr>
      <w:r>
        <w:t>Despite underpinning the majority of motion control applications, neither triangular nor trapezoidal</w:t>
      </w:r>
      <w:r>
        <w:t xml:space="preserve"> </w:t>
      </w:r>
      <w:r>
        <w:t>move profiles are ideal for motion systems due to a phenomenon known as “jerk.” Jerk is the rate</w:t>
      </w:r>
      <w:r>
        <w:t xml:space="preserve"> </w:t>
      </w:r>
      <w:r>
        <w:t>of change of acceleration, and for trapezoidal and triangular move profiles, the initial acceleration</w:t>
      </w:r>
      <w:r>
        <w:t xml:space="preserve"> </w:t>
      </w:r>
      <w:r>
        <w:t>and final deceleration occur instantly, meaning jerk is (theoretically) infinite</w:t>
      </w:r>
      <w:r w:rsidR="00C278AF">
        <w:t>.</w:t>
      </w:r>
    </w:p>
    <w:p w14:paraId="277653BA" w14:textId="1A25E34F" w:rsidR="00C278AF" w:rsidRDefault="00C278AF" w:rsidP="002937F5">
      <w:pPr>
        <w:widowControl/>
        <w:spacing w:line="240" w:lineRule="auto"/>
        <w:ind w:firstLineChars="0" w:firstLine="0"/>
        <w:jc w:val="center"/>
      </w:pPr>
      <w:r w:rsidRPr="00C278AF">
        <w:drawing>
          <wp:inline distT="0" distB="0" distL="0" distR="0" wp14:anchorId="3A8E0512" wp14:editId="36C3C135">
            <wp:extent cx="3513655" cy="2136705"/>
            <wp:effectExtent l="0" t="0" r="0" b="0"/>
            <wp:docPr id="17" name="图片 17" descr="图片包含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片包含 折线图&#10;&#10;描述已自动生成"/>
                    <pic:cNvPicPr/>
                  </pic:nvPicPr>
                  <pic:blipFill>
                    <a:blip r:embed="rId26"/>
                    <a:stretch>
                      <a:fillRect/>
                    </a:stretch>
                  </pic:blipFill>
                  <pic:spPr>
                    <a:xfrm>
                      <a:off x="0" y="0"/>
                      <a:ext cx="3524577" cy="2143347"/>
                    </a:xfrm>
                    <a:prstGeom prst="rect">
                      <a:avLst/>
                    </a:prstGeom>
                  </pic:spPr>
                </pic:pic>
              </a:graphicData>
            </a:graphic>
          </wp:inline>
        </w:drawing>
      </w:r>
    </w:p>
    <w:p w14:paraId="0B7A301E" w14:textId="69949F13" w:rsidR="00DE2022" w:rsidRDefault="00DE2022">
      <w:pPr>
        <w:widowControl/>
        <w:spacing w:line="240" w:lineRule="auto"/>
        <w:ind w:firstLineChars="0" w:firstLine="0"/>
      </w:pPr>
    </w:p>
    <w:p w14:paraId="05A7943E" w14:textId="77777777" w:rsidR="00DE2022" w:rsidRDefault="00DE2022">
      <w:pPr>
        <w:widowControl/>
        <w:spacing w:line="240" w:lineRule="auto"/>
        <w:ind w:firstLineChars="0" w:firstLine="0"/>
      </w:pPr>
    </w:p>
    <w:p w14:paraId="1B8B47AA" w14:textId="7E37D123" w:rsidR="00F22D96" w:rsidRDefault="00736F68" w:rsidP="00BC614F">
      <w:pPr>
        <w:pStyle w:val="2"/>
      </w:pPr>
      <w:r>
        <w:lastRenderedPageBreak/>
        <w:t xml:space="preserve">6. </w:t>
      </w:r>
    </w:p>
    <w:p w14:paraId="3E5F2C5E" w14:textId="4F0F0207" w:rsidR="00736F68" w:rsidRDefault="00736F68">
      <w:pPr>
        <w:widowControl/>
        <w:spacing w:line="240" w:lineRule="auto"/>
        <w:ind w:firstLineChars="0" w:firstLine="0"/>
      </w:pPr>
      <w:r>
        <w:t>1) give all six coefficients</w:t>
      </w:r>
    </w:p>
    <w:p w14:paraId="0DCD9C6A" w14:textId="3478F55C" w:rsidR="000239A3" w:rsidRDefault="001436C9" w:rsidP="00F66E11">
      <w:pPr>
        <w:widowControl/>
        <w:spacing w:line="240" w:lineRule="auto"/>
        <w:ind w:firstLineChars="0" w:firstLine="0"/>
        <w:jc w:val="center"/>
      </w:pPr>
      <w:r w:rsidRPr="007A571F">
        <w:rPr>
          <w:position w:val="-52"/>
        </w:rPr>
        <w:object w:dxaOrig="3860" w:dyaOrig="1180" w14:anchorId="74344414">
          <v:shape id="_x0000_i1030" type="#_x0000_t75" style="width:193.2pt;height:58.8pt" o:ole="">
            <v:imagedata r:id="rId27" o:title=""/>
          </v:shape>
          <o:OLEObject Type="Embed" ProgID="Equation.DSMT4" ShapeID="_x0000_i1030" DrawAspect="Content" ObjectID="_1698391389" r:id="rId28"/>
        </w:object>
      </w:r>
    </w:p>
    <w:p w14:paraId="2EAF1626" w14:textId="03938D5D" w:rsidR="000239A3" w:rsidRDefault="00F66E11">
      <w:pPr>
        <w:widowControl/>
        <w:spacing w:line="240" w:lineRule="auto"/>
        <w:ind w:firstLineChars="0" w:firstLine="0"/>
      </w:pPr>
      <w:r>
        <w:t>Then we can get:</w:t>
      </w:r>
    </w:p>
    <w:p w14:paraId="4EA2E82D" w14:textId="218874FF" w:rsidR="00F66E11" w:rsidRDefault="000043AC" w:rsidP="00C22189">
      <w:pPr>
        <w:widowControl/>
        <w:spacing w:line="240" w:lineRule="auto"/>
        <w:ind w:firstLineChars="0" w:firstLine="0"/>
        <w:jc w:val="center"/>
      </w:pPr>
      <w:r w:rsidRPr="001436C9">
        <w:rPr>
          <w:position w:val="-104"/>
        </w:rPr>
        <w:object w:dxaOrig="4459" w:dyaOrig="2200" w14:anchorId="297841F6">
          <v:shape id="_x0000_i1031" type="#_x0000_t75" style="width:223.2pt;height:109.8pt" o:ole="">
            <v:imagedata r:id="rId29" o:title=""/>
          </v:shape>
          <o:OLEObject Type="Embed" ProgID="Equation.DSMT4" ShapeID="_x0000_i1031" DrawAspect="Content" ObjectID="_1698391390" r:id="rId30"/>
        </w:object>
      </w:r>
    </w:p>
    <w:p w14:paraId="06D589A2" w14:textId="3F0FB8E7" w:rsidR="000239A3" w:rsidRDefault="001B0C99" w:rsidP="001B0C99">
      <w:pPr>
        <w:widowControl/>
        <w:spacing w:line="240" w:lineRule="auto"/>
        <w:ind w:firstLineChars="0" w:firstLine="0"/>
        <w:jc w:val="center"/>
      </w:pPr>
      <w:r w:rsidRPr="001B0C99">
        <w:rPr>
          <w:position w:val="-146"/>
        </w:rPr>
        <w:object w:dxaOrig="1540" w:dyaOrig="3040" w14:anchorId="0D9E1EDF">
          <v:shape id="_x0000_i1032" type="#_x0000_t75" style="width:76.8pt;height:151.8pt" o:ole="">
            <v:imagedata r:id="rId31" o:title=""/>
          </v:shape>
          <o:OLEObject Type="Embed" ProgID="Equation.DSMT4" ShapeID="_x0000_i1032" DrawAspect="Content" ObjectID="_1698391391" r:id="rId32"/>
        </w:object>
      </w:r>
    </w:p>
    <w:p w14:paraId="21FA344D" w14:textId="10BAACEF" w:rsidR="00F66E11" w:rsidRDefault="00B227C2">
      <w:pPr>
        <w:widowControl/>
        <w:spacing w:line="240" w:lineRule="auto"/>
        <w:ind w:firstLineChars="0" w:firstLine="0"/>
      </w:pPr>
      <w:r>
        <w:t xml:space="preserve">Because </w:t>
      </w:r>
      <w:r w:rsidR="00E0417A" w:rsidRPr="00B227C2">
        <w:rPr>
          <w:position w:val="-6"/>
        </w:rPr>
        <w:object w:dxaOrig="680" w:dyaOrig="279" w14:anchorId="7FCF514D">
          <v:shape id="_x0000_i1033" type="#_x0000_t75" style="width:34.2pt;height:13.8pt" o:ole="">
            <v:imagedata r:id="rId33" o:title=""/>
          </v:shape>
          <o:OLEObject Type="Embed" ProgID="Equation.DSMT4" ShapeID="_x0000_i1033" DrawAspect="Content" ObjectID="_1698391392" r:id="rId34"/>
        </w:object>
      </w:r>
      <w:r w:rsidR="00E0417A">
        <w:t>, so we can get:</w:t>
      </w:r>
    </w:p>
    <w:p w14:paraId="6488F56F" w14:textId="76975535" w:rsidR="00E0417A" w:rsidRDefault="00152ADC" w:rsidP="00152ADC">
      <w:pPr>
        <w:widowControl/>
        <w:spacing w:line="240" w:lineRule="auto"/>
        <w:ind w:firstLineChars="0" w:firstLine="0"/>
        <w:jc w:val="center"/>
      </w:pPr>
      <w:r w:rsidRPr="00152ADC">
        <w:rPr>
          <w:position w:val="-104"/>
        </w:rPr>
        <w:object w:dxaOrig="1640" w:dyaOrig="2200" w14:anchorId="0191D781">
          <v:shape id="_x0000_i1034" type="#_x0000_t75" style="width:82.2pt;height:109.8pt" o:ole="">
            <v:imagedata r:id="rId35" o:title=""/>
          </v:shape>
          <o:OLEObject Type="Embed" ProgID="Equation.DSMT4" ShapeID="_x0000_i1034" DrawAspect="Content" ObjectID="_1698391393" r:id="rId36"/>
        </w:object>
      </w:r>
    </w:p>
    <w:p w14:paraId="40D087EB" w14:textId="77777777" w:rsidR="00F66E11" w:rsidRDefault="00F66E11">
      <w:pPr>
        <w:widowControl/>
        <w:spacing w:line="240" w:lineRule="auto"/>
        <w:ind w:firstLineChars="0" w:firstLine="0"/>
      </w:pPr>
    </w:p>
    <w:p w14:paraId="0FBEC515" w14:textId="32C01B98" w:rsidR="00736F68" w:rsidRDefault="00736F68">
      <w:pPr>
        <w:widowControl/>
        <w:spacing w:line="240" w:lineRule="auto"/>
        <w:ind w:firstLineChars="0" w:firstLine="0"/>
      </w:pPr>
      <w:r>
        <w:t xml:space="preserve">2) plot position, </w:t>
      </w:r>
      <w:r w:rsidR="00BC614F">
        <w:t>speed,</w:t>
      </w:r>
      <w:r>
        <w:t xml:space="preserve"> and acceleration profiles</w:t>
      </w:r>
    </w:p>
    <w:p w14:paraId="02F8E29B" w14:textId="6CF30409" w:rsidR="00736F68" w:rsidRDefault="001B6BC6" w:rsidP="00936387">
      <w:pPr>
        <w:widowControl/>
        <w:spacing w:line="240" w:lineRule="auto"/>
        <w:ind w:firstLineChars="0" w:firstLine="0"/>
        <w:jc w:val="center"/>
      </w:pPr>
      <w:r w:rsidRPr="001B6BC6">
        <w:rPr>
          <w:noProof/>
        </w:rPr>
        <w:lastRenderedPageBreak/>
        <w:drawing>
          <wp:inline distT="0" distB="0" distL="0" distR="0" wp14:anchorId="2C04975D" wp14:editId="228CD4E3">
            <wp:extent cx="3429000" cy="2780437"/>
            <wp:effectExtent l="0" t="0" r="0" b="1270"/>
            <wp:docPr id="13" name="图片 1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 折线图&#10;&#10;描述已自动生成"/>
                    <pic:cNvPicPr/>
                  </pic:nvPicPr>
                  <pic:blipFill>
                    <a:blip r:embed="rId37"/>
                    <a:stretch>
                      <a:fillRect/>
                    </a:stretch>
                  </pic:blipFill>
                  <pic:spPr>
                    <a:xfrm>
                      <a:off x="0" y="0"/>
                      <a:ext cx="3437254" cy="2787130"/>
                    </a:xfrm>
                    <a:prstGeom prst="rect">
                      <a:avLst/>
                    </a:prstGeom>
                  </pic:spPr>
                </pic:pic>
              </a:graphicData>
            </a:graphic>
          </wp:inline>
        </w:drawing>
      </w:r>
    </w:p>
    <w:p w14:paraId="2FF09413" w14:textId="18124310" w:rsidR="001B6BC6" w:rsidRDefault="00705BD1" w:rsidP="001B6BC6">
      <w:pPr>
        <w:widowControl/>
        <w:spacing w:line="240" w:lineRule="auto"/>
        <w:ind w:firstLineChars="0" w:firstLine="0"/>
        <w:jc w:val="center"/>
      </w:pPr>
      <w:r w:rsidRPr="00705BD1">
        <w:drawing>
          <wp:inline distT="0" distB="0" distL="0" distR="0" wp14:anchorId="0FA38D70" wp14:editId="077A1872">
            <wp:extent cx="3268092" cy="2598420"/>
            <wp:effectExtent l="0" t="0" r="8890" b="0"/>
            <wp:docPr id="18" name="图片 1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表, 折线图&#10;&#10;描述已自动生成"/>
                    <pic:cNvPicPr/>
                  </pic:nvPicPr>
                  <pic:blipFill>
                    <a:blip r:embed="rId38"/>
                    <a:stretch>
                      <a:fillRect/>
                    </a:stretch>
                  </pic:blipFill>
                  <pic:spPr>
                    <a:xfrm>
                      <a:off x="0" y="0"/>
                      <a:ext cx="3272094" cy="2601602"/>
                    </a:xfrm>
                    <a:prstGeom prst="rect">
                      <a:avLst/>
                    </a:prstGeom>
                  </pic:spPr>
                </pic:pic>
              </a:graphicData>
            </a:graphic>
          </wp:inline>
        </w:drawing>
      </w:r>
    </w:p>
    <w:p w14:paraId="1867881D" w14:textId="31999C5D" w:rsidR="001B6BC6" w:rsidRDefault="00EE027B" w:rsidP="001B6BC6">
      <w:pPr>
        <w:widowControl/>
        <w:spacing w:line="240" w:lineRule="auto"/>
        <w:ind w:firstLineChars="0" w:firstLine="0"/>
        <w:jc w:val="center"/>
      </w:pPr>
      <w:r w:rsidRPr="00EE027B">
        <w:drawing>
          <wp:inline distT="0" distB="0" distL="0" distR="0" wp14:anchorId="6D106EE1" wp14:editId="477AB4ED">
            <wp:extent cx="3359215" cy="2735580"/>
            <wp:effectExtent l="0" t="0" r="0" b="7620"/>
            <wp:docPr id="19" name="图片 1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直方图&#10;&#10;描述已自动生成"/>
                    <pic:cNvPicPr/>
                  </pic:nvPicPr>
                  <pic:blipFill>
                    <a:blip r:embed="rId39"/>
                    <a:stretch>
                      <a:fillRect/>
                    </a:stretch>
                  </pic:blipFill>
                  <pic:spPr>
                    <a:xfrm>
                      <a:off x="0" y="0"/>
                      <a:ext cx="3366071" cy="2741163"/>
                    </a:xfrm>
                    <a:prstGeom prst="rect">
                      <a:avLst/>
                    </a:prstGeom>
                  </pic:spPr>
                </pic:pic>
              </a:graphicData>
            </a:graphic>
          </wp:inline>
        </w:drawing>
      </w:r>
    </w:p>
    <w:sectPr w:rsidR="001B6BC6">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875D6B" w14:textId="77777777" w:rsidR="00855D54" w:rsidRDefault="00855D54" w:rsidP="00C61D6C">
      <w:pPr>
        <w:spacing w:line="240" w:lineRule="auto"/>
        <w:ind w:firstLine="480"/>
      </w:pPr>
      <w:r>
        <w:separator/>
      </w:r>
    </w:p>
  </w:endnote>
  <w:endnote w:type="continuationSeparator" w:id="0">
    <w:p w14:paraId="02BEF257" w14:textId="77777777" w:rsidR="00855D54" w:rsidRDefault="00855D54" w:rsidP="00C61D6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mp;quo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01ED9A" w14:textId="77777777" w:rsidR="00C61D6C" w:rsidRDefault="00C61D6C">
    <w:pPr>
      <w:pStyle w:val="a7"/>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275B7" w14:textId="77777777" w:rsidR="00C61D6C" w:rsidRDefault="00C61D6C">
    <w:pPr>
      <w:pStyle w:val="a7"/>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253BE" w14:textId="77777777" w:rsidR="00C61D6C" w:rsidRDefault="00C61D6C">
    <w:pPr>
      <w:pStyle w:val="a7"/>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87DAC7" w14:textId="77777777" w:rsidR="00855D54" w:rsidRDefault="00855D54" w:rsidP="00C61D6C">
      <w:pPr>
        <w:spacing w:line="240" w:lineRule="auto"/>
        <w:ind w:firstLine="480"/>
      </w:pPr>
      <w:r>
        <w:separator/>
      </w:r>
    </w:p>
  </w:footnote>
  <w:footnote w:type="continuationSeparator" w:id="0">
    <w:p w14:paraId="2554A8EA" w14:textId="77777777" w:rsidR="00855D54" w:rsidRDefault="00855D54" w:rsidP="00C61D6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B0CD3" w14:textId="77777777" w:rsidR="00C61D6C" w:rsidRDefault="00C61D6C">
    <w:pPr>
      <w:pStyle w:val="a5"/>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07A4B" w14:textId="77777777" w:rsidR="00C61D6C" w:rsidRDefault="00C61D6C">
    <w:pPr>
      <w:pStyle w:val="a5"/>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EA170" w14:textId="77777777" w:rsidR="00C61D6C" w:rsidRDefault="00C61D6C">
    <w:pPr>
      <w:pStyle w:val="a5"/>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D25B3C"/>
    <w:multiLevelType w:val="hybridMultilevel"/>
    <w:tmpl w:val="DF263F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8831AD"/>
    <w:multiLevelType w:val="hybridMultilevel"/>
    <w:tmpl w:val="DDDCE3A2"/>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F9C4FBB"/>
    <w:multiLevelType w:val="multilevel"/>
    <w:tmpl w:val="E1B0C8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B285B43"/>
    <w:multiLevelType w:val="hybridMultilevel"/>
    <w:tmpl w:val="C83C3E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CC51488"/>
    <w:multiLevelType w:val="multilevel"/>
    <w:tmpl w:val="AD3EAD8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78522FCB"/>
    <w:multiLevelType w:val="hybridMultilevel"/>
    <w:tmpl w:val="642E9FB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6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E61"/>
    <w:rsid w:val="000043AC"/>
    <w:rsid w:val="000115B0"/>
    <w:rsid w:val="00022769"/>
    <w:rsid w:val="0002350D"/>
    <w:rsid w:val="000239A3"/>
    <w:rsid w:val="00030985"/>
    <w:rsid w:val="00031223"/>
    <w:rsid w:val="00034A7F"/>
    <w:rsid w:val="000410E0"/>
    <w:rsid w:val="0005208F"/>
    <w:rsid w:val="000529C7"/>
    <w:rsid w:val="00055D7A"/>
    <w:rsid w:val="000578B4"/>
    <w:rsid w:val="00062C8A"/>
    <w:rsid w:val="00081865"/>
    <w:rsid w:val="00090CB0"/>
    <w:rsid w:val="000A29DF"/>
    <w:rsid w:val="000B0AE1"/>
    <w:rsid w:val="000B21EF"/>
    <w:rsid w:val="000C09F8"/>
    <w:rsid w:val="000C191B"/>
    <w:rsid w:val="000E1BA5"/>
    <w:rsid w:val="000E2536"/>
    <w:rsid w:val="000E6231"/>
    <w:rsid w:val="000F255F"/>
    <w:rsid w:val="000F6A8F"/>
    <w:rsid w:val="00120181"/>
    <w:rsid w:val="0012343B"/>
    <w:rsid w:val="00131D39"/>
    <w:rsid w:val="00134F47"/>
    <w:rsid w:val="001436C9"/>
    <w:rsid w:val="00145F6D"/>
    <w:rsid w:val="001469CE"/>
    <w:rsid w:val="00152ADC"/>
    <w:rsid w:val="00155E49"/>
    <w:rsid w:val="00163721"/>
    <w:rsid w:val="00172971"/>
    <w:rsid w:val="0017685B"/>
    <w:rsid w:val="00184EF4"/>
    <w:rsid w:val="00186C11"/>
    <w:rsid w:val="00196CB8"/>
    <w:rsid w:val="001A3F04"/>
    <w:rsid w:val="001A7FC9"/>
    <w:rsid w:val="001B0C99"/>
    <w:rsid w:val="001B2CF4"/>
    <w:rsid w:val="001B6BC6"/>
    <w:rsid w:val="001C0967"/>
    <w:rsid w:val="001D2D76"/>
    <w:rsid w:val="001D7F87"/>
    <w:rsid w:val="001E53B6"/>
    <w:rsid w:val="00201F05"/>
    <w:rsid w:val="00215AED"/>
    <w:rsid w:val="00221F48"/>
    <w:rsid w:val="00223A46"/>
    <w:rsid w:val="00227E07"/>
    <w:rsid w:val="00235022"/>
    <w:rsid w:val="002366A0"/>
    <w:rsid w:val="00236F8C"/>
    <w:rsid w:val="0023713E"/>
    <w:rsid w:val="002427CB"/>
    <w:rsid w:val="00244FED"/>
    <w:rsid w:val="002557CA"/>
    <w:rsid w:val="002562DC"/>
    <w:rsid w:val="00257DFE"/>
    <w:rsid w:val="00265DF2"/>
    <w:rsid w:val="00271476"/>
    <w:rsid w:val="00274C85"/>
    <w:rsid w:val="00276D2B"/>
    <w:rsid w:val="00283C39"/>
    <w:rsid w:val="00286090"/>
    <w:rsid w:val="002937F5"/>
    <w:rsid w:val="002A1C0D"/>
    <w:rsid w:val="002A2192"/>
    <w:rsid w:val="002A5D56"/>
    <w:rsid w:val="002C0E52"/>
    <w:rsid w:val="002C71BF"/>
    <w:rsid w:val="002C7DE9"/>
    <w:rsid w:val="002D3F2A"/>
    <w:rsid w:val="002E01E4"/>
    <w:rsid w:val="002E73F0"/>
    <w:rsid w:val="002F1F2D"/>
    <w:rsid w:val="003116EE"/>
    <w:rsid w:val="00322FA5"/>
    <w:rsid w:val="00330801"/>
    <w:rsid w:val="00330B83"/>
    <w:rsid w:val="0035233C"/>
    <w:rsid w:val="003571F1"/>
    <w:rsid w:val="00372312"/>
    <w:rsid w:val="00380AE2"/>
    <w:rsid w:val="00396756"/>
    <w:rsid w:val="003A5885"/>
    <w:rsid w:val="003E2426"/>
    <w:rsid w:val="003E395B"/>
    <w:rsid w:val="004003CD"/>
    <w:rsid w:val="00404281"/>
    <w:rsid w:val="00404413"/>
    <w:rsid w:val="004202CD"/>
    <w:rsid w:val="00421234"/>
    <w:rsid w:val="00430C8A"/>
    <w:rsid w:val="00444375"/>
    <w:rsid w:val="00451B84"/>
    <w:rsid w:val="00457D55"/>
    <w:rsid w:val="00461A1B"/>
    <w:rsid w:val="00483D15"/>
    <w:rsid w:val="00493F16"/>
    <w:rsid w:val="00497F7B"/>
    <w:rsid w:val="004A7108"/>
    <w:rsid w:val="004B1C30"/>
    <w:rsid w:val="004C3F71"/>
    <w:rsid w:val="004D196E"/>
    <w:rsid w:val="004F0E40"/>
    <w:rsid w:val="004F2465"/>
    <w:rsid w:val="004F41A2"/>
    <w:rsid w:val="004F42C7"/>
    <w:rsid w:val="004F4E97"/>
    <w:rsid w:val="004F5044"/>
    <w:rsid w:val="0051464B"/>
    <w:rsid w:val="00516F3A"/>
    <w:rsid w:val="00527CA5"/>
    <w:rsid w:val="00544CF1"/>
    <w:rsid w:val="005478AC"/>
    <w:rsid w:val="00552732"/>
    <w:rsid w:val="005546C5"/>
    <w:rsid w:val="00563F84"/>
    <w:rsid w:val="00566E52"/>
    <w:rsid w:val="00572711"/>
    <w:rsid w:val="005737B7"/>
    <w:rsid w:val="005A1EF8"/>
    <w:rsid w:val="005A2279"/>
    <w:rsid w:val="005B1FF5"/>
    <w:rsid w:val="005B2586"/>
    <w:rsid w:val="005B4D7B"/>
    <w:rsid w:val="005E3203"/>
    <w:rsid w:val="00605CD2"/>
    <w:rsid w:val="00611330"/>
    <w:rsid w:val="00614850"/>
    <w:rsid w:val="00622D4B"/>
    <w:rsid w:val="00623551"/>
    <w:rsid w:val="00624445"/>
    <w:rsid w:val="0062604E"/>
    <w:rsid w:val="006329BA"/>
    <w:rsid w:val="006470CA"/>
    <w:rsid w:val="0065103A"/>
    <w:rsid w:val="006539BC"/>
    <w:rsid w:val="0067161E"/>
    <w:rsid w:val="00672018"/>
    <w:rsid w:val="0068368D"/>
    <w:rsid w:val="006B2EBA"/>
    <w:rsid w:val="006B4B15"/>
    <w:rsid w:val="006D52AD"/>
    <w:rsid w:val="006E3BCA"/>
    <w:rsid w:val="006E69CC"/>
    <w:rsid w:val="006F3574"/>
    <w:rsid w:val="006F6137"/>
    <w:rsid w:val="006F7713"/>
    <w:rsid w:val="00701869"/>
    <w:rsid w:val="00701E21"/>
    <w:rsid w:val="00705BD1"/>
    <w:rsid w:val="00722D45"/>
    <w:rsid w:val="00725341"/>
    <w:rsid w:val="0072571F"/>
    <w:rsid w:val="00736F68"/>
    <w:rsid w:val="007402FF"/>
    <w:rsid w:val="00744181"/>
    <w:rsid w:val="00745D5C"/>
    <w:rsid w:val="00767CDA"/>
    <w:rsid w:val="007A2566"/>
    <w:rsid w:val="007A571F"/>
    <w:rsid w:val="007A5D53"/>
    <w:rsid w:val="007C1B6E"/>
    <w:rsid w:val="007C3684"/>
    <w:rsid w:val="007D1545"/>
    <w:rsid w:val="007F0275"/>
    <w:rsid w:val="00807685"/>
    <w:rsid w:val="008103B0"/>
    <w:rsid w:val="0081051D"/>
    <w:rsid w:val="00810FF5"/>
    <w:rsid w:val="00814342"/>
    <w:rsid w:val="00815F73"/>
    <w:rsid w:val="00815FB3"/>
    <w:rsid w:val="008245FD"/>
    <w:rsid w:val="00827792"/>
    <w:rsid w:val="0083034B"/>
    <w:rsid w:val="008339A5"/>
    <w:rsid w:val="00835CAE"/>
    <w:rsid w:val="008362D3"/>
    <w:rsid w:val="00850E45"/>
    <w:rsid w:val="008544E1"/>
    <w:rsid w:val="00855D54"/>
    <w:rsid w:val="00864FF1"/>
    <w:rsid w:val="00867834"/>
    <w:rsid w:val="00867EAE"/>
    <w:rsid w:val="00867F31"/>
    <w:rsid w:val="00872389"/>
    <w:rsid w:val="00874AAD"/>
    <w:rsid w:val="00874F27"/>
    <w:rsid w:val="00883A32"/>
    <w:rsid w:val="008A058B"/>
    <w:rsid w:val="008B5FA0"/>
    <w:rsid w:val="008C4CD8"/>
    <w:rsid w:val="008C5CD8"/>
    <w:rsid w:val="008D2B0B"/>
    <w:rsid w:val="008E3778"/>
    <w:rsid w:val="008E482E"/>
    <w:rsid w:val="008E5DB8"/>
    <w:rsid w:val="008E792B"/>
    <w:rsid w:val="008F037D"/>
    <w:rsid w:val="008F39E9"/>
    <w:rsid w:val="00910BC9"/>
    <w:rsid w:val="00932DA2"/>
    <w:rsid w:val="00934251"/>
    <w:rsid w:val="00936387"/>
    <w:rsid w:val="009411F5"/>
    <w:rsid w:val="00945AD0"/>
    <w:rsid w:val="00946E85"/>
    <w:rsid w:val="00952E67"/>
    <w:rsid w:val="00972F7A"/>
    <w:rsid w:val="00973F3A"/>
    <w:rsid w:val="00975856"/>
    <w:rsid w:val="00983DBA"/>
    <w:rsid w:val="00986BBB"/>
    <w:rsid w:val="00990B5A"/>
    <w:rsid w:val="00992242"/>
    <w:rsid w:val="00993D2E"/>
    <w:rsid w:val="009A149E"/>
    <w:rsid w:val="009A4A09"/>
    <w:rsid w:val="009C2977"/>
    <w:rsid w:val="009C36DC"/>
    <w:rsid w:val="009C4808"/>
    <w:rsid w:val="009D3161"/>
    <w:rsid w:val="009D71CC"/>
    <w:rsid w:val="009E31B2"/>
    <w:rsid w:val="00A138C1"/>
    <w:rsid w:val="00A14B6C"/>
    <w:rsid w:val="00A41F9E"/>
    <w:rsid w:val="00A45415"/>
    <w:rsid w:val="00A557C2"/>
    <w:rsid w:val="00A57C5A"/>
    <w:rsid w:val="00A67A80"/>
    <w:rsid w:val="00A71E4C"/>
    <w:rsid w:val="00A75ED5"/>
    <w:rsid w:val="00A84647"/>
    <w:rsid w:val="00A868C7"/>
    <w:rsid w:val="00A94CDE"/>
    <w:rsid w:val="00AA24F0"/>
    <w:rsid w:val="00AB06F9"/>
    <w:rsid w:val="00AB3013"/>
    <w:rsid w:val="00AB53E5"/>
    <w:rsid w:val="00AB55CB"/>
    <w:rsid w:val="00AC04F6"/>
    <w:rsid w:val="00AD7D54"/>
    <w:rsid w:val="00AE65AD"/>
    <w:rsid w:val="00AF2039"/>
    <w:rsid w:val="00B01730"/>
    <w:rsid w:val="00B02E7C"/>
    <w:rsid w:val="00B147C7"/>
    <w:rsid w:val="00B227C2"/>
    <w:rsid w:val="00B2752A"/>
    <w:rsid w:val="00B27C65"/>
    <w:rsid w:val="00B334BA"/>
    <w:rsid w:val="00B34CE1"/>
    <w:rsid w:val="00B37F18"/>
    <w:rsid w:val="00B41C4E"/>
    <w:rsid w:val="00B47ED3"/>
    <w:rsid w:val="00B519FB"/>
    <w:rsid w:val="00B547ED"/>
    <w:rsid w:val="00B64860"/>
    <w:rsid w:val="00B81D98"/>
    <w:rsid w:val="00B903DA"/>
    <w:rsid w:val="00B924AB"/>
    <w:rsid w:val="00BA23B6"/>
    <w:rsid w:val="00BB5BBE"/>
    <w:rsid w:val="00BB676F"/>
    <w:rsid w:val="00BC32CB"/>
    <w:rsid w:val="00BC614F"/>
    <w:rsid w:val="00BD7207"/>
    <w:rsid w:val="00BE3302"/>
    <w:rsid w:val="00BF1584"/>
    <w:rsid w:val="00C01AB4"/>
    <w:rsid w:val="00C211DB"/>
    <w:rsid w:val="00C22189"/>
    <w:rsid w:val="00C22B17"/>
    <w:rsid w:val="00C23D1B"/>
    <w:rsid w:val="00C2491C"/>
    <w:rsid w:val="00C27212"/>
    <w:rsid w:val="00C278AF"/>
    <w:rsid w:val="00C31A86"/>
    <w:rsid w:val="00C34452"/>
    <w:rsid w:val="00C41405"/>
    <w:rsid w:val="00C56D35"/>
    <w:rsid w:val="00C57CB4"/>
    <w:rsid w:val="00C61D6C"/>
    <w:rsid w:val="00C62C8F"/>
    <w:rsid w:val="00C666E9"/>
    <w:rsid w:val="00C71BAA"/>
    <w:rsid w:val="00C73926"/>
    <w:rsid w:val="00C759DE"/>
    <w:rsid w:val="00C77B19"/>
    <w:rsid w:val="00C911AF"/>
    <w:rsid w:val="00C934CE"/>
    <w:rsid w:val="00C9534E"/>
    <w:rsid w:val="00C973C4"/>
    <w:rsid w:val="00CB3C31"/>
    <w:rsid w:val="00CB562E"/>
    <w:rsid w:val="00CC6214"/>
    <w:rsid w:val="00CD40F9"/>
    <w:rsid w:val="00CE09B2"/>
    <w:rsid w:val="00CE1548"/>
    <w:rsid w:val="00CE64EC"/>
    <w:rsid w:val="00D077D8"/>
    <w:rsid w:val="00D07AFE"/>
    <w:rsid w:val="00D120BD"/>
    <w:rsid w:val="00D15755"/>
    <w:rsid w:val="00D2088B"/>
    <w:rsid w:val="00D210A6"/>
    <w:rsid w:val="00D31AEE"/>
    <w:rsid w:val="00D32FD3"/>
    <w:rsid w:val="00D334E5"/>
    <w:rsid w:val="00D512A7"/>
    <w:rsid w:val="00D5153B"/>
    <w:rsid w:val="00D5222B"/>
    <w:rsid w:val="00D524D2"/>
    <w:rsid w:val="00D5601F"/>
    <w:rsid w:val="00D606CF"/>
    <w:rsid w:val="00D6084C"/>
    <w:rsid w:val="00D62C66"/>
    <w:rsid w:val="00D7139D"/>
    <w:rsid w:val="00D7705A"/>
    <w:rsid w:val="00D87BE3"/>
    <w:rsid w:val="00DB6412"/>
    <w:rsid w:val="00DC19F8"/>
    <w:rsid w:val="00DC3AE9"/>
    <w:rsid w:val="00DC6FC0"/>
    <w:rsid w:val="00DE2022"/>
    <w:rsid w:val="00DE72B7"/>
    <w:rsid w:val="00DF4ADE"/>
    <w:rsid w:val="00E0417A"/>
    <w:rsid w:val="00E05A35"/>
    <w:rsid w:val="00E17B25"/>
    <w:rsid w:val="00E2449F"/>
    <w:rsid w:val="00E309FD"/>
    <w:rsid w:val="00E50BDA"/>
    <w:rsid w:val="00E66BEC"/>
    <w:rsid w:val="00E673DA"/>
    <w:rsid w:val="00E71051"/>
    <w:rsid w:val="00E71829"/>
    <w:rsid w:val="00E743CC"/>
    <w:rsid w:val="00E75E7E"/>
    <w:rsid w:val="00E83174"/>
    <w:rsid w:val="00E87527"/>
    <w:rsid w:val="00E91B68"/>
    <w:rsid w:val="00E92AB1"/>
    <w:rsid w:val="00E96B0F"/>
    <w:rsid w:val="00E9795D"/>
    <w:rsid w:val="00EA00F7"/>
    <w:rsid w:val="00EA0A5C"/>
    <w:rsid w:val="00EB4775"/>
    <w:rsid w:val="00EE027B"/>
    <w:rsid w:val="00EE27F9"/>
    <w:rsid w:val="00EE47D8"/>
    <w:rsid w:val="00EE4E61"/>
    <w:rsid w:val="00EF08E0"/>
    <w:rsid w:val="00EF2A78"/>
    <w:rsid w:val="00EF499D"/>
    <w:rsid w:val="00EF52E6"/>
    <w:rsid w:val="00F10A58"/>
    <w:rsid w:val="00F22D96"/>
    <w:rsid w:val="00F26B9A"/>
    <w:rsid w:val="00F30550"/>
    <w:rsid w:val="00F32587"/>
    <w:rsid w:val="00F34FE1"/>
    <w:rsid w:val="00F3518A"/>
    <w:rsid w:val="00F40122"/>
    <w:rsid w:val="00F40A7B"/>
    <w:rsid w:val="00F47663"/>
    <w:rsid w:val="00F61437"/>
    <w:rsid w:val="00F64CBB"/>
    <w:rsid w:val="00F66E11"/>
    <w:rsid w:val="00F832A0"/>
    <w:rsid w:val="00F9242C"/>
    <w:rsid w:val="00FB2FAC"/>
    <w:rsid w:val="00FB3257"/>
    <w:rsid w:val="00FB5EE4"/>
    <w:rsid w:val="00FC211F"/>
    <w:rsid w:val="00FC6247"/>
    <w:rsid w:val="00FC6C3D"/>
    <w:rsid w:val="00FE27FA"/>
    <w:rsid w:val="00FE5F28"/>
    <w:rsid w:val="00FF4F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1C900360"/>
  <w15:chartTrackingRefBased/>
  <w15:docId w15:val="{1CCB7F15-13F2-4DE1-8292-F174118DA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宋体"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12A7"/>
    <w:pPr>
      <w:widowControl w:val="0"/>
      <w:spacing w:line="300" w:lineRule="auto"/>
      <w:ind w:firstLineChars="200" w:firstLine="200"/>
    </w:pPr>
    <w:rPr>
      <w:rFonts w:ascii="Times New Roman" w:hAnsi="Times New Roman" w:cs="Times New Roman"/>
      <w:sz w:val="24"/>
      <w:szCs w:val="24"/>
    </w:rPr>
  </w:style>
  <w:style w:type="paragraph" w:styleId="1">
    <w:name w:val="heading 1"/>
    <w:aliases w:val="章"/>
    <w:basedOn w:val="a"/>
    <w:next w:val="a"/>
    <w:link w:val="10"/>
    <w:uiPriority w:val="9"/>
    <w:qFormat/>
    <w:rsid w:val="00E75E7E"/>
    <w:pPr>
      <w:keepNext/>
      <w:keepLines/>
      <w:spacing w:beforeLines="100" w:before="100" w:afterLines="80" w:after="80"/>
      <w:jc w:val="center"/>
      <w:outlineLvl w:val="0"/>
    </w:pPr>
    <w:rPr>
      <w:rFonts w:eastAsia="黑体"/>
      <w:bCs/>
      <w:kern w:val="44"/>
      <w:sz w:val="36"/>
      <w:szCs w:val="44"/>
    </w:rPr>
  </w:style>
  <w:style w:type="paragraph" w:styleId="2">
    <w:name w:val="heading 2"/>
    <w:aliases w:val="节"/>
    <w:basedOn w:val="a"/>
    <w:next w:val="a"/>
    <w:link w:val="20"/>
    <w:uiPriority w:val="9"/>
    <w:unhideWhenUsed/>
    <w:qFormat/>
    <w:rsid w:val="00030985"/>
    <w:pPr>
      <w:keepNext/>
      <w:keepLines/>
      <w:spacing w:beforeLines="50" w:before="156" w:afterLines="50" w:after="156"/>
      <w:ind w:firstLineChars="0" w:firstLine="0"/>
      <w:outlineLvl w:val="1"/>
    </w:pPr>
    <w:rPr>
      <w:rFonts w:eastAsia="黑体" w:cstheme="majorBidi"/>
      <w:bCs/>
      <w:sz w:val="30"/>
      <w:szCs w:val="32"/>
    </w:rPr>
  </w:style>
  <w:style w:type="paragraph" w:styleId="3">
    <w:name w:val="heading 3"/>
    <w:aliases w:val="条"/>
    <w:basedOn w:val="a"/>
    <w:next w:val="a"/>
    <w:link w:val="30"/>
    <w:uiPriority w:val="9"/>
    <w:unhideWhenUsed/>
    <w:qFormat/>
    <w:rsid w:val="008103B0"/>
    <w:pPr>
      <w:keepNext/>
      <w:keepLines/>
      <w:spacing w:beforeLines="50" w:before="156" w:afterLines="50" w:after="156"/>
      <w:ind w:firstLineChars="0" w:firstLine="0"/>
      <w:outlineLvl w:val="2"/>
    </w:pPr>
    <w:rPr>
      <w:rFonts w:eastAsia="黑体"/>
      <w:bCs/>
      <w:sz w:val="28"/>
      <w:szCs w:val="32"/>
    </w:rPr>
  </w:style>
  <w:style w:type="paragraph" w:styleId="4">
    <w:name w:val="heading 4"/>
    <w:aliases w:val="款，项"/>
    <w:basedOn w:val="a"/>
    <w:next w:val="a"/>
    <w:link w:val="40"/>
    <w:uiPriority w:val="9"/>
    <w:unhideWhenUsed/>
    <w:qFormat/>
    <w:rsid w:val="0065103A"/>
    <w:pPr>
      <w:keepNext/>
      <w:keepLines/>
      <w:ind w:firstLineChars="0" w:firstLine="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 字符"/>
    <w:basedOn w:val="a0"/>
    <w:link w:val="1"/>
    <w:uiPriority w:val="9"/>
    <w:rsid w:val="00E75E7E"/>
    <w:rPr>
      <w:rFonts w:ascii="Times New Roman" w:eastAsia="黑体" w:hAnsi="Times New Roman"/>
      <w:bCs/>
      <w:kern w:val="44"/>
      <w:sz w:val="36"/>
      <w:szCs w:val="44"/>
    </w:rPr>
  </w:style>
  <w:style w:type="character" w:customStyle="1" w:styleId="20">
    <w:name w:val="标题 2 字符"/>
    <w:aliases w:val="节 字符"/>
    <w:basedOn w:val="a0"/>
    <w:link w:val="2"/>
    <w:uiPriority w:val="9"/>
    <w:rsid w:val="00030985"/>
    <w:rPr>
      <w:rFonts w:ascii="Times New Roman" w:eastAsia="黑体" w:hAnsi="Times New Roman" w:cstheme="majorBidi"/>
      <w:bCs/>
      <w:sz w:val="30"/>
      <w:szCs w:val="32"/>
    </w:rPr>
  </w:style>
  <w:style w:type="character" w:customStyle="1" w:styleId="30">
    <w:name w:val="标题 3 字符"/>
    <w:aliases w:val="条 字符"/>
    <w:basedOn w:val="a0"/>
    <w:link w:val="3"/>
    <w:uiPriority w:val="9"/>
    <w:rsid w:val="008103B0"/>
    <w:rPr>
      <w:rFonts w:ascii="Times New Roman" w:eastAsia="黑体" w:hAnsi="Times New Roman" w:cs="Times New Roman"/>
      <w:bCs/>
      <w:sz w:val="28"/>
      <w:szCs w:val="32"/>
    </w:rPr>
  </w:style>
  <w:style w:type="character" w:customStyle="1" w:styleId="40">
    <w:name w:val="标题 4 字符"/>
    <w:aliases w:val="款，项 字符"/>
    <w:basedOn w:val="a0"/>
    <w:link w:val="4"/>
    <w:uiPriority w:val="9"/>
    <w:rsid w:val="0065103A"/>
    <w:rPr>
      <w:rFonts w:ascii="Times New Roman" w:eastAsia="黑体" w:hAnsi="Times New Roman" w:cstheme="majorBidi"/>
      <w:bCs/>
      <w:sz w:val="24"/>
      <w:szCs w:val="28"/>
    </w:rPr>
  </w:style>
  <w:style w:type="paragraph" w:customStyle="1" w:styleId="Default">
    <w:name w:val="Default"/>
    <w:rsid w:val="00D334E5"/>
    <w:pPr>
      <w:autoSpaceDE w:val="0"/>
      <w:autoSpaceDN w:val="0"/>
      <w:adjustRightInd w:val="0"/>
    </w:pPr>
    <w:rPr>
      <w:rFonts w:ascii="Cambria" w:hAnsi="Cambria" w:cs="Cambria"/>
      <w:color w:val="000000"/>
      <w:kern w:val="0"/>
      <w:sz w:val="24"/>
      <w:szCs w:val="24"/>
    </w:rPr>
  </w:style>
  <w:style w:type="table" w:styleId="a3">
    <w:name w:val="Table Grid"/>
    <w:basedOn w:val="a1"/>
    <w:uiPriority w:val="39"/>
    <w:rsid w:val="000312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186C11"/>
    <w:pPr>
      <w:ind w:left="720"/>
      <w:contextualSpacing/>
    </w:pPr>
  </w:style>
  <w:style w:type="table" w:styleId="21">
    <w:name w:val="Plain Table 2"/>
    <w:basedOn w:val="a1"/>
    <w:uiPriority w:val="42"/>
    <w:rsid w:val="00F4012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F40122"/>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2">
    <w:name w:val="Grid Table 1 Light Accent 2"/>
    <w:basedOn w:val="a1"/>
    <w:uiPriority w:val="46"/>
    <w:rsid w:val="00F40122"/>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5">
    <w:name w:val="Plain Table 5"/>
    <w:basedOn w:val="a1"/>
    <w:uiPriority w:val="45"/>
    <w:rsid w:val="00F4012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5-5">
    <w:name w:val="Grid Table 5 Dark Accent 5"/>
    <w:basedOn w:val="a1"/>
    <w:uiPriority w:val="50"/>
    <w:rsid w:val="00F4012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customStyle="1" w:styleId="MTEquationSection">
    <w:name w:val="MTEquationSection"/>
    <w:basedOn w:val="a0"/>
    <w:rsid w:val="00B924AB"/>
    <w:rPr>
      <w:vanish/>
      <w:color w:val="FF0000"/>
      <w:sz w:val="40"/>
      <w:szCs w:val="40"/>
    </w:rPr>
  </w:style>
  <w:style w:type="paragraph" w:customStyle="1" w:styleId="MTDisplayEquation">
    <w:name w:val="MTDisplayEquation"/>
    <w:basedOn w:val="a"/>
    <w:next w:val="a"/>
    <w:link w:val="MTDisplayEquation0"/>
    <w:rsid w:val="00B924AB"/>
    <w:pPr>
      <w:tabs>
        <w:tab w:val="center" w:pos="4160"/>
        <w:tab w:val="right" w:pos="8300"/>
      </w:tabs>
      <w:ind w:firstLineChars="0" w:firstLine="0"/>
      <w:jc w:val="center"/>
    </w:pPr>
  </w:style>
  <w:style w:type="character" w:customStyle="1" w:styleId="MTDisplayEquation0">
    <w:name w:val="MTDisplayEquation 字符"/>
    <w:basedOn w:val="a0"/>
    <w:link w:val="MTDisplayEquation"/>
    <w:rsid w:val="00B924AB"/>
    <w:rPr>
      <w:rFonts w:ascii="Times New Roman" w:hAnsi="Times New Roman" w:cs="Times New Roman"/>
      <w:sz w:val="24"/>
      <w:szCs w:val="24"/>
    </w:rPr>
  </w:style>
  <w:style w:type="paragraph" w:styleId="a5">
    <w:name w:val="header"/>
    <w:basedOn w:val="a"/>
    <w:link w:val="a6"/>
    <w:uiPriority w:val="99"/>
    <w:unhideWhenUsed/>
    <w:rsid w:val="00C61D6C"/>
    <w:pPr>
      <w:tabs>
        <w:tab w:val="center" w:pos="4320"/>
        <w:tab w:val="right" w:pos="8640"/>
      </w:tabs>
      <w:spacing w:line="240" w:lineRule="auto"/>
    </w:pPr>
  </w:style>
  <w:style w:type="character" w:customStyle="1" w:styleId="a6">
    <w:name w:val="页眉 字符"/>
    <w:basedOn w:val="a0"/>
    <w:link w:val="a5"/>
    <w:uiPriority w:val="99"/>
    <w:rsid w:val="00C61D6C"/>
    <w:rPr>
      <w:rFonts w:ascii="Times New Roman" w:hAnsi="Times New Roman" w:cs="Times New Roman"/>
      <w:sz w:val="24"/>
      <w:szCs w:val="24"/>
    </w:rPr>
  </w:style>
  <w:style w:type="paragraph" w:styleId="a7">
    <w:name w:val="footer"/>
    <w:basedOn w:val="a"/>
    <w:link w:val="a8"/>
    <w:uiPriority w:val="99"/>
    <w:unhideWhenUsed/>
    <w:rsid w:val="00C61D6C"/>
    <w:pPr>
      <w:tabs>
        <w:tab w:val="center" w:pos="4320"/>
        <w:tab w:val="right" w:pos="8640"/>
      </w:tabs>
      <w:spacing w:line="240" w:lineRule="auto"/>
    </w:pPr>
  </w:style>
  <w:style w:type="character" w:customStyle="1" w:styleId="a8">
    <w:name w:val="页脚 字符"/>
    <w:basedOn w:val="a0"/>
    <w:link w:val="a7"/>
    <w:uiPriority w:val="99"/>
    <w:rsid w:val="00C61D6C"/>
    <w:rPr>
      <w:rFonts w:ascii="Times New Roman" w:hAnsi="Times New Roman" w:cs="Times New Roman"/>
      <w:sz w:val="24"/>
      <w:szCs w:val="24"/>
    </w:rPr>
  </w:style>
  <w:style w:type="paragraph" w:styleId="a9">
    <w:name w:val="Normal (Web)"/>
    <w:basedOn w:val="a"/>
    <w:uiPriority w:val="99"/>
    <w:unhideWhenUsed/>
    <w:rsid w:val="00EF08E0"/>
    <w:pPr>
      <w:widowControl/>
      <w:spacing w:before="100" w:beforeAutospacing="1" w:after="100" w:afterAutospacing="1" w:line="240" w:lineRule="auto"/>
      <w:ind w:firstLineChars="0" w:firstLine="0"/>
    </w:pPr>
    <w:rPr>
      <w:rFonts w:eastAsia="Times New Roman"/>
      <w:kern w:val="0"/>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966706">
      <w:bodyDiv w:val="1"/>
      <w:marLeft w:val="0"/>
      <w:marRight w:val="0"/>
      <w:marTop w:val="0"/>
      <w:marBottom w:val="0"/>
      <w:divBdr>
        <w:top w:val="none" w:sz="0" w:space="0" w:color="auto"/>
        <w:left w:val="none" w:sz="0" w:space="0" w:color="auto"/>
        <w:bottom w:val="none" w:sz="0" w:space="0" w:color="auto"/>
        <w:right w:val="none" w:sz="0" w:space="0" w:color="auto"/>
      </w:divBdr>
    </w:div>
    <w:div w:id="286200866">
      <w:bodyDiv w:val="1"/>
      <w:marLeft w:val="0"/>
      <w:marRight w:val="0"/>
      <w:marTop w:val="0"/>
      <w:marBottom w:val="0"/>
      <w:divBdr>
        <w:top w:val="none" w:sz="0" w:space="0" w:color="auto"/>
        <w:left w:val="none" w:sz="0" w:space="0" w:color="auto"/>
        <w:bottom w:val="none" w:sz="0" w:space="0" w:color="auto"/>
        <w:right w:val="none" w:sz="0" w:space="0" w:color="auto"/>
      </w:divBdr>
    </w:div>
    <w:div w:id="128635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image" Target="media/image14.png"/><Relationship Id="rId39" Type="http://schemas.openxmlformats.org/officeDocument/2006/relationships/image" Target="media/image22.png"/><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6F0193-8E83-4EFD-A5E6-0EE73400A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4</TotalTime>
  <Pages>12</Pages>
  <Words>907</Words>
  <Characters>5174</Characters>
  <Application>Microsoft Office Word</Application>
  <DocSecurity>0</DocSecurity>
  <Lines>43</Lines>
  <Paragraphs>12</Paragraphs>
  <ScaleCrop>false</ScaleCrop>
  <Company/>
  <LinksUpToDate>false</LinksUpToDate>
  <CharactersWithSpaces>6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Weihao</dc:creator>
  <cp:keywords/>
  <dc:description/>
  <cp:lastModifiedBy>Liu Weihao</cp:lastModifiedBy>
  <cp:revision>377</cp:revision>
  <dcterms:created xsi:type="dcterms:W3CDTF">2021-11-08T00:34:00Z</dcterms:created>
  <dcterms:modified xsi:type="dcterms:W3CDTF">2021-11-14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